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2"/>
  </p:notesMasterIdLst>
  <p:sldIdLst>
    <p:sldId id="545" r:id="rId3"/>
    <p:sldId id="583" r:id="rId4"/>
    <p:sldId id="519" r:id="rId5"/>
    <p:sldId id="584" r:id="rId6"/>
    <p:sldId id="585" r:id="rId7"/>
    <p:sldId id="586" r:id="rId8"/>
    <p:sldId id="587" r:id="rId9"/>
    <p:sldId id="588" r:id="rId10"/>
    <p:sldId id="557" r:id="rId11"/>
    <p:sldId id="589" r:id="rId12"/>
    <p:sldId id="590" r:id="rId13"/>
    <p:sldId id="591" r:id="rId14"/>
    <p:sldId id="615" r:id="rId15"/>
    <p:sldId id="600" r:id="rId16"/>
    <p:sldId id="601" r:id="rId17"/>
    <p:sldId id="551" r:id="rId18"/>
    <p:sldId id="593" r:id="rId19"/>
    <p:sldId id="595" r:id="rId20"/>
    <p:sldId id="616" r:id="rId21"/>
    <p:sldId id="617" r:id="rId22"/>
    <p:sldId id="618" r:id="rId23"/>
    <p:sldId id="607" r:id="rId24"/>
    <p:sldId id="654" r:id="rId25"/>
    <p:sldId id="552" r:id="rId26"/>
    <p:sldId id="652" r:id="rId27"/>
    <p:sldId id="651" r:id="rId28"/>
    <p:sldId id="653" r:id="rId29"/>
    <p:sldId id="596" r:id="rId30"/>
    <p:sldId id="597" r:id="rId31"/>
    <p:sldId id="598" r:id="rId32"/>
    <p:sldId id="599" r:id="rId33"/>
    <p:sldId id="602" r:id="rId34"/>
    <p:sldId id="609" r:id="rId35"/>
    <p:sldId id="605" r:id="rId36"/>
    <p:sldId id="606" r:id="rId37"/>
    <p:sldId id="608" r:id="rId38"/>
    <p:sldId id="603" r:id="rId39"/>
    <p:sldId id="604" r:id="rId40"/>
    <p:sldId id="610" r:id="rId41"/>
    <p:sldId id="612" r:id="rId42"/>
    <p:sldId id="555" r:id="rId43"/>
    <p:sldId id="619" r:id="rId44"/>
    <p:sldId id="621" r:id="rId45"/>
    <p:sldId id="655" r:id="rId46"/>
    <p:sldId id="622" r:id="rId47"/>
    <p:sldId id="623" r:id="rId48"/>
    <p:sldId id="624" r:id="rId49"/>
    <p:sldId id="625" r:id="rId50"/>
    <p:sldId id="546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1776">
          <p15:clr>
            <a:srgbClr val="A4A3A4"/>
          </p15:clr>
        </p15:guide>
        <p15:guide id="2" pos="234">
          <p15:clr>
            <a:srgbClr val="A4A3A4"/>
          </p15:clr>
        </p15:guide>
        <p15:guide id="3" pos="2582">
          <p15:clr>
            <a:srgbClr val="A4A3A4"/>
          </p15:clr>
        </p15:guide>
        <p15:guide id="4" pos="2479">
          <p15:clr>
            <a:srgbClr val="A4A3A4"/>
          </p15:clr>
        </p15:guide>
        <p15:guide id="5" pos="6289">
          <p15:clr>
            <a:srgbClr val="A4A3A4"/>
          </p15:clr>
        </p15:guide>
        <p15:guide id="6" orient="horz" pos="3936">
          <p15:clr>
            <a:srgbClr val="A4A3A4"/>
          </p15:clr>
        </p15:guide>
        <p15:guide id="7" orient="horz" pos="2809">
          <p15:clr>
            <a:srgbClr val="A4A3A4"/>
          </p15:clr>
        </p15:guide>
        <p15:guide id="8" orient="horz" pos="3997">
          <p15:clr>
            <a:srgbClr val="A4A3A4"/>
          </p15:clr>
        </p15:guide>
        <p15:guide id="9" pos="2117">
          <p15:clr>
            <a:srgbClr val="A4A3A4"/>
          </p15:clr>
        </p15:guide>
        <p15:guide id="10" pos="4834">
          <p15:clr>
            <a:srgbClr val="A4A3A4"/>
          </p15:clr>
        </p15:guide>
        <p15:guide id="11" pos="6335">
          <p15:clr>
            <a:srgbClr val="A4A3A4"/>
          </p15:clr>
        </p15:guide>
        <p15:guide id="12" orient="horz" pos="19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A5"/>
    <a:srgbClr val="1F3664"/>
    <a:srgbClr val="CDCECF"/>
    <a:srgbClr val="C3C4C4"/>
    <a:srgbClr val="E7EDF7"/>
    <a:srgbClr val="001C54"/>
    <a:srgbClr val="00B0F0"/>
    <a:srgbClr val="0071BB"/>
    <a:srgbClr val="F2F2F2"/>
    <a:srgbClr val="0079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4" autoAdjust="0"/>
    <p:restoredTop sz="94632" autoAdjust="0"/>
  </p:normalViewPr>
  <p:slideViewPr>
    <p:cSldViewPr snapToGrid="0" showGuides="1">
      <p:cViewPr varScale="1">
        <p:scale>
          <a:sx n="76" d="100"/>
          <a:sy n="76" d="100"/>
        </p:scale>
        <p:origin x="-120" y="66"/>
      </p:cViewPr>
      <p:guideLst>
        <p:guide pos="1776"/>
        <p:guide pos="234"/>
        <p:guide pos="2582"/>
        <p:guide pos="2479"/>
        <p:guide pos="6289"/>
        <p:guide orient="horz" pos="3936"/>
        <p:guide orient="horz" pos="2809"/>
        <p:guide orient="horz" pos="3997"/>
        <p:guide pos="2117"/>
        <p:guide pos="4834"/>
        <p:guide pos="6335"/>
        <p:guide orient="horz" pos="19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AD135-F122-4FD2-9E1C-66AFFBCD9A31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8F35BC-BE32-4FAB-9CEB-C3EB51B32EA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zh-CN" sz="1800" b="1" kern="100" dirty="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各位老师好，我是本组的答辩人周仕磊，我们组的项目是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800" b="1" kern="100" dirty="0">
                <a:effectLst/>
                <a:latin typeface="微软雅黑" panose="020B0503020204020204" charset="-122"/>
                <a:ea typeface="等线" panose="0201060003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1800" b="1" kern="100" baseline="-25000" dirty="0">
                <a:effectLst/>
                <a:latin typeface="微软雅黑" panose="020B0503020204020204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 kern="100" dirty="0">
                <a:effectLst/>
                <a:latin typeface="微软雅黑" panose="020B0503020204020204" charset="-122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1800" b="1" kern="100" baseline="-25000" dirty="0">
                <a:effectLst/>
                <a:latin typeface="微软雅黑" panose="020B0503020204020204" charset="-122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b="1" kern="100" dirty="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嵌入碳纳米盒制备及其锂离子电池性能研究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636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3654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800" b="1" kern="100" dirty="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以上就是我答辩的全部</a:t>
            </a:r>
            <a:r>
              <a:rPr lang="zh-CN" altLang="zh-CN" sz="1800" b="1" kern="10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内容，</a:t>
            </a:r>
            <a:r>
              <a:rPr lang="zh-CN" altLang="en-US" sz="1800" b="1" kern="10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感谢各位老师的聆听</a:t>
            </a:r>
            <a:r>
              <a:rPr lang="zh-CN" altLang="zh-CN" sz="1800" b="1" kern="100">
                <a:effectLst/>
                <a:latin typeface="等线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8F35BC-BE32-4FAB-9CEB-C3EB51B32EA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2643441" y="-3002882"/>
            <a:ext cx="3969050" cy="3969050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 userDrawn="1"/>
        </p:nvSpPr>
        <p:spPr>
          <a:xfrm>
            <a:off x="8301407" y="-3041031"/>
            <a:ext cx="6178999" cy="6178999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 userDrawn="1"/>
        </p:nvSpPr>
        <p:spPr>
          <a:xfrm>
            <a:off x="2720252" y="3819851"/>
            <a:ext cx="7596988" cy="7596988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208C82-A9C2-487C-96EA-908AAD4117D3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DA2B8-A08F-4B1B-9AC4-69CE6A6D285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2643441" y="-3002882"/>
            <a:ext cx="3969050" cy="3969050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 userDrawn="1"/>
        </p:nvSpPr>
        <p:spPr>
          <a:xfrm>
            <a:off x="8301407" y="-3041031"/>
            <a:ext cx="6178999" cy="6178999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 userDrawn="1"/>
        </p:nvSpPr>
        <p:spPr>
          <a:xfrm>
            <a:off x="2720252" y="3819851"/>
            <a:ext cx="7596988" cy="7596988"/>
          </a:xfrm>
          <a:prstGeom prst="ellipse">
            <a:avLst/>
          </a:prstGeom>
          <a:solidFill>
            <a:srgbClr val="001C54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7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0.png"/><Relationship Id="rId10" Type="http://schemas.openxmlformats.org/officeDocument/2006/relationships/image" Target="../media/image28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7.jpe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8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.jpeg"/><Relationship Id="rId7" Type="http://schemas.openxmlformats.org/officeDocument/2006/relationships/image" Target="../media/image7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11" Type="http://schemas.openxmlformats.org/officeDocument/2006/relationships/image" Target="../media/image74.png"/><Relationship Id="rId5" Type="http://schemas.openxmlformats.org/officeDocument/2006/relationships/image" Target="../media/image68.emf"/><Relationship Id="rId10" Type="http://schemas.openxmlformats.org/officeDocument/2006/relationships/image" Target="../media/image72.png"/><Relationship Id="rId4" Type="http://schemas.openxmlformats.org/officeDocument/2006/relationships/image" Target="../media/image8.png"/><Relationship Id="rId9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6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tags" Target="../tags/tag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.jpe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7.jpe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8.png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jpg"/><Relationship Id="rId4" Type="http://schemas.openxmlformats.org/officeDocument/2006/relationships/image" Target="../media/image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0.png"/><Relationship Id="rId4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8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rgbClr val="C3C4C4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 49"/>
          <p:cNvSpPr/>
          <p:nvPr/>
        </p:nvSpPr>
        <p:spPr>
          <a:xfrm rot="5400000">
            <a:off x="4945007" y="-2332090"/>
            <a:ext cx="2301984" cy="1219200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176791" y="3423037"/>
            <a:ext cx="4618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bg1"/>
                </a:solidFill>
                <a:latin typeface="方正大标宋简体" panose="02010601030101010101" pitchFamily="2" charset="-122"/>
                <a:ea typeface="方正大标宋简体" panose="02010601030101010101" pitchFamily="2" charset="-122"/>
              </a:rPr>
              <a:t>线性搜索（一）</a:t>
            </a:r>
          </a:p>
        </p:txBody>
      </p:sp>
      <p:pic>
        <p:nvPicPr>
          <p:cNvPr id="24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-118278"/>
            <a:ext cx="2990006" cy="298960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022527" y="140126"/>
            <a:ext cx="2473127" cy="2472793"/>
            <a:chOff x="5645973" y="552128"/>
            <a:chExt cx="2473127" cy="2472793"/>
          </a:xfrm>
        </p:grpSpPr>
        <p:pic>
          <p:nvPicPr>
            <p:cNvPr id="25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5973" y="552128"/>
              <a:ext cx="2473127" cy="247279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prstClr val="black">
                  <a:alpha val="39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图片 25" descr="燕山大学logo (4)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03870" y="952346"/>
              <a:ext cx="1610895" cy="1635537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265265" y="5582561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latin typeface="方正大标宋简体" panose="02010601030101010101" pitchFamily="2" charset="-122"/>
                <a:ea typeface="方正大标宋简体" panose="02010601030101010101" pitchFamily="2" charset="-122"/>
              </a:rPr>
              <a:t>讲解人：高可欣、张子瑄，王盼、程轲轲</a:t>
            </a:r>
            <a:endParaRPr lang="en-US" altLang="zh-CN" sz="2400" b="1" dirty="0">
              <a:latin typeface="方正大标宋简体" panose="02010601030101010101" pitchFamily="2" charset="-122"/>
              <a:ea typeface="方正大标宋简体" panose="02010601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4527" y="184965"/>
            <a:ext cx="3099506" cy="253252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0173" y="180791"/>
            <a:ext cx="3126181" cy="2532523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92494" y="204789"/>
            <a:ext cx="3099506" cy="250852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1418" y="3581926"/>
            <a:ext cx="3242267" cy="1344941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80173" y="3548705"/>
            <a:ext cx="3242267" cy="1378162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06810" y="3548705"/>
            <a:ext cx="3185190" cy="1378794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60806" y="5274942"/>
            <a:ext cx="3830738" cy="86880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2839370" y="184965"/>
            <a:ext cx="39334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探测初始空间的进退法步骤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9370" y="792170"/>
            <a:ext cx="6858594" cy="4648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9370" y="1393291"/>
            <a:ext cx="5776461" cy="449619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39370" y="1922434"/>
            <a:ext cx="7323455" cy="45724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07194" y="2464480"/>
            <a:ext cx="6355631" cy="45724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7193" y="2959939"/>
            <a:ext cx="6355631" cy="45724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39370" y="3494363"/>
            <a:ext cx="5654530" cy="487722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39370" y="3997444"/>
            <a:ext cx="3878916" cy="46486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38606" y="4281363"/>
            <a:ext cx="6492803" cy="1630821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38606" y="5757508"/>
            <a:ext cx="7242676" cy="1103472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图片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1861" y="137625"/>
            <a:ext cx="9433510" cy="647905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71801" y="388234"/>
                <a:ext cx="8933154" cy="5821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例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：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用进退法求一维最优化问题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𝒇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func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𝐚</m:t>
                    </m:r>
                  </m:oMath>
                </a14:m>
                <a:endParaRPr lang="en-US" altLang="zh-CN" sz="2400" b="1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搜索区间，要求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   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𝒉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。</m:t>
                    </m:r>
                  </m:oMath>
                </a14:m>
                <a:endPara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,    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,     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−1</m:t>
                    </m:r>
                  </m:oMath>
                </a14:m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加大步长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400" i="1" dirty="0">
                  <a:solidFill>
                    <a:schemeClr val="accent1">
                      <a:lumMod val="7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,  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,     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9</m:t>
                    </m:r>
                  </m:oMath>
                </a14:m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0,3]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1" y="388234"/>
                <a:ext cx="8933154" cy="5821915"/>
              </a:xfrm>
              <a:prstGeom prst="rect">
                <a:avLst/>
              </a:prstGeom>
              <a:blipFill rotWithShape="1">
                <a:blip r:embed="rId5"/>
                <a:stretch>
                  <a:fillRect t="-4" r="7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712244" y="311067"/>
                <a:ext cx="8380530" cy="83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练习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：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用进退法确定目标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𝟖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维优化初始搜索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设初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初始步长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44" y="311067"/>
                <a:ext cx="8380530" cy="839332"/>
              </a:xfrm>
              <a:prstGeom prst="rect">
                <a:avLst/>
              </a:prstGeom>
              <a:blipFill rotWithShape="1">
                <a:blip r:embed="rId5"/>
                <a:stretch>
                  <a:fillRect l="-2" t="-66" r="7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911884" y="415768"/>
                <a:ext cx="8615779" cy="618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, 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800" i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,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8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, 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en-US" altLang="zh-CN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加大步长</a:t>
                </a:r>
                <a:r>
                  <a:rPr lang="en-US" altLang="zh-CN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,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,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en-US" altLang="zh-CN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加大步长</a:t>
                </a:r>
                <a:r>
                  <a:rPr lang="en-US" altLang="zh-CN" sz="2800" dirty="0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,     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7,   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2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7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1,7]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884" y="415768"/>
                <a:ext cx="8615779" cy="6186309"/>
              </a:xfrm>
              <a:prstGeom prst="rect">
                <a:avLst/>
              </a:prstGeom>
              <a:blipFill rotWithShape="1">
                <a:blip r:embed="rId5"/>
                <a:stretch>
                  <a:fillRect l="-5" t="-8" r="6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3695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840619" y="37966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线性搜索试探方法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——0.618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（黄金分割法）：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123" name="文本框 122"/>
          <p:cNvSpPr txBox="1"/>
          <p:nvPr/>
        </p:nvSpPr>
        <p:spPr>
          <a:xfrm>
            <a:off x="874711" y="4575807"/>
            <a:ext cx="1667965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2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127" name="直接连接符 12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33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34" name="文本框 133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35" name="文本框 134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36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38" name="图片 1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39" name="文本框 138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40" name="直接连接符 139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155772" y="2921372"/>
            <a:ext cx="8181133" cy="2063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基本思想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通过取试探点和函数值的比较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使包含极小值的搜索区间不断缩短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当区间长度缩短到一定程度时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区间上的各点的函数值均接近极小值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从而各点可以看作为极小点的类似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删除后的新区间是原区间的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171749" y="1528917"/>
                <a:ext cx="8021768" cy="1048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200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单峰函数定义： </a:t>
                </a:r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f(x)</a:t>
                </a:r>
                <a:r>
                  <a:rPr kumimoji="1"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上只有一个极小点</a:t>
                </a:r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x</a:t>
                </a:r>
                <a:r>
                  <a:rPr kumimoji="1" lang="en-US" altLang="zh-CN" sz="2200" baseline="-25000" dirty="0">
                    <a:latin typeface="微软雅黑" panose="020B0503020204020204" charset="-122"/>
                    <a:ea typeface="微软雅黑" panose="020B0503020204020204" charset="-122"/>
                  </a:rPr>
                  <a:t>0</a:t>
                </a:r>
                <a:r>
                  <a:rPr kumimoji="1" lang="zh-CN" altLang="en-US" sz="2200" i="1" baseline="-250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kumimoji="1"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且在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[</m:t>
                    </m:r>
                  </m:oMath>
                </a14:m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a, x</a:t>
                </a:r>
                <a:r>
                  <a:rPr kumimoji="1" lang="en-US" altLang="zh-CN" sz="2200" baseline="-25000" dirty="0">
                    <a:latin typeface="微软雅黑" panose="020B0503020204020204" charset="-122"/>
                    <a:ea typeface="微软雅黑" panose="020B0503020204020204" charset="-122"/>
                  </a:rPr>
                  <a:t>0</a:t>
                </a:r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f(x)</a:t>
                </a:r>
                <a:r>
                  <a:rPr kumimoji="1"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降</a:t>
                </a:r>
                <a:r>
                  <a:rPr kumimoji="1" lang="zh-CN" altLang="en-US" sz="2200" i="1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kumimoji="1"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200" b="0" i="0" smtClean="0">
                        <a:latin typeface="Cambria Math" panose="02040503050406030204" pitchFamily="18" charset="0"/>
                      </a:rPr>
                      <m:t>[</m:t>
                    </m:r>
                  </m:oMath>
                </a14:m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x</a:t>
                </a:r>
                <a:r>
                  <a:rPr kumimoji="1" lang="en-US" altLang="zh-CN" sz="2200" baseline="-25000" dirty="0">
                    <a:latin typeface="微软雅黑" panose="020B0503020204020204" charset="-122"/>
                    <a:ea typeface="微软雅黑" panose="020B0503020204020204" charset="-122"/>
                  </a:rPr>
                  <a:t>0 </a:t>
                </a:r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,b</a:t>
                </a:r>
                <a14:m>
                  <m:oMath xmlns:m="http://schemas.openxmlformats.org/officeDocument/2006/math">
                    <m:r>
                      <a:rPr kumimoji="1" lang="en-US" altLang="zh-CN" sz="22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f(x)</a:t>
                </a:r>
                <a:r>
                  <a:rPr kumimoji="1"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升</a:t>
                </a:r>
                <a:r>
                  <a:rPr kumimoji="1" lang="zh-CN" altLang="en-US" sz="2200" i="1" dirty="0">
                    <a:latin typeface="微软雅黑" panose="020B0503020204020204" charset="-122"/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749" y="1528917"/>
                <a:ext cx="8021768" cy="1048172"/>
              </a:xfrm>
              <a:prstGeom prst="rect">
                <a:avLst/>
              </a:prstGeom>
              <a:blipFill rotWithShape="1">
                <a:blip r:embed="rId5"/>
                <a:stretch>
                  <a:fillRect l="-7" t="-45" r="5" b="-5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3695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783863" y="184965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的步骤（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：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123" name="文本框 122"/>
          <p:cNvSpPr txBox="1"/>
          <p:nvPr/>
        </p:nvSpPr>
        <p:spPr>
          <a:xfrm>
            <a:off x="874711" y="4575807"/>
            <a:ext cx="1667965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2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127" name="直接连接符 12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33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34" name="文本框 133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35" name="文本框 134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36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38" name="图片 1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39" name="文本框 138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40" name="直接连接符 139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993393" y="820659"/>
                <a:ext cx="8826319" cy="5567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确定初始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和精度要求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插入两个试探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0.382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0.382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比较目标函数值，若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；否则转步骤四</a:t>
                </a:r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则停止计算，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；否则，令</a:t>
                </a:r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≔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: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0.618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2.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393" y="820659"/>
                <a:ext cx="8826319" cy="5567037"/>
              </a:xfrm>
              <a:prstGeom prst="rect">
                <a:avLst/>
              </a:prstGeom>
              <a:blipFill rotWithShape="1">
                <a:blip r:embed="rId5"/>
                <a:stretch>
                  <a:fillRect t="-4" r="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3695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815394" y="364414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的步骤（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：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123" name="文本框 122"/>
          <p:cNvSpPr txBox="1"/>
          <p:nvPr/>
        </p:nvSpPr>
        <p:spPr>
          <a:xfrm>
            <a:off x="874711" y="4575807"/>
            <a:ext cx="1667965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2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127" name="直接连接符 12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33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34" name="文本框 133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35" name="文本框 134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36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38" name="图片 1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39" name="文本框 138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40" name="直接连接符 139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5625" y="1412324"/>
                <a:ext cx="8774088" cy="225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则停止计算，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；否则，令</a:t>
                </a:r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≔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: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0.618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2.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5625" y="1412324"/>
                <a:ext cx="8774088" cy="2250873"/>
              </a:xfrm>
              <a:prstGeom prst="rect">
                <a:avLst/>
              </a:prstGeom>
              <a:blipFill rotWithShape="1">
                <a:blip r:embed="rId5"/>
                <a:stretch>
                  <a:fillRect l="-2" t="-4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3695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815394" y="124778"/>
            <a:ext cx="8077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123" name="文本框 122"/>
          <p:cNvSpPr txBox="1"/>
          <p:nvPr/>
        </p:nvSpPr>
        <p:spPr>
          <a:xfrm>
            <a:off x="874711" y="4575807"/>
            <a:ext cx="1667965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2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127" name="直接连接符 12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33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34" name="文本框 133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35" name="文本框 134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36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38" name="图片 1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39" name="文本框 138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40" name="直接连接符 139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15590" y="647065"/>
                <a:ext cx="9097010" cy="581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  用0.618法求函数f(x)=-x+2在区间[-1,3]上的极小点。要求最终区间长度不大于原始区间长度的0.08倍。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解：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第一次迭代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−1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382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)=0.528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1.751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618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)=1.472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2.695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缩短后区间为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[-1,1.472]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第二次迭代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−1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1.472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382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−0.056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2.059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618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0.528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1.752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缩短后区间为[-0.056,1.472]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590" y="647065"/>
                <a:ext cx="9097010" cy="5816336"/>
              </a:xfrm>
              <a:prstGeom prst="rect">
                <a:avLst/>
              </a:prstGeom>
              <a:blipFill>
                <a:blip r:embed="rId5"/>
                <a:stretch>
                  <a:fillRect l="-1072" t="-210" r="-469" b="-14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96" y="410817"/>
            <a:ext cx="11734748" cy="564679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内容占位符 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4720" y="657225"/>
            <a:ext cx="7781925" cy="53625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16522" y="3726192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21965" y="292735"/>
            <a:ext cx="8917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练习题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127065" y="987906"/>
                <a:ext cx="8742680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用0.618法法求函数</a:t>
                </a:r>
                <a14:m>
                  <m:oMath xmlns:m="http://schemas.openxmlformats.org/officeDocument/2006/math"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在区间[0,2]近似最小点及最小值。</a:t>
                </a: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第一次迭代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382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0.764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−0.5708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0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618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1.236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−6.180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缩短间距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]=[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]=[0.764,2]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    </a:t>
                </a:r>
              </a:p>
              <a:p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第二次迭代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1.236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−6.180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0.764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+0.618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1.528</m:t>
                      </m:r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)=−6.249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  <a:ea typeface="微软雅黑" panose="020B0503020204020204" charset="-122"/>
                  <a:cs typeface="Cambria Math" panose="02040503050406030204" pitchFamily="18" charset="0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缩短区间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]=[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Cambria Math" panose="02040503050406030204" pitchFamily="18" charset="0"/>
                      </a:rPr>
                      <m:t>]=[1.236,2]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 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</a:t>
                </a: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具体迭代过程如下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065" y="987906"/>
                <a:ext cx="8742680" cy="5509200"/>
              </a:xfrm>
              <a:prstGeom prst="rect">
                <a:avLst/>
              </a:prstGeom>
              <a:blipFill>
                <a:blip r:embed="rId5"/>
                <a:stretch>
                  <a:fillRect l="-907" t="-885" r="-4114" b="-1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table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10970" y="250825"/>
            <a:ext cx="9598660" cy="6356985"/>
          </a:xfrm>
          <a:prstGeom prst="rect">
            <a:avLst/>
          </a:prstGeom>
        </p:spPr>
      </p:pic>
      <p:pic>
        <p:nvPicPr>
          <p:cNvPr id="1048" name="图片 17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861310" y="297180"/>
            <a:ext cx="464185" cy="433070"/>
          </a:xfrm>
          <a:prstGeom prst="rect">
            <a:avLst/>
          </a:prstGeom>
          <a:ln>
            <a:noFill/>
          </a:ln>
        </p:spPr>
      </p:pic>
      <p:pic>
        <p:nvPicPr>
          <p:cNvPr id="1047" name="图片 18"/>
          <p:cNvPicPr/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3692525" y="250825"/>
            <a:ext cx="429895" cy="539115"/>
          </a:xfrm>
          <a:prstGeom prst="rect">
            <a:avLst/>
          </a:prstGeom>
          <a:ln>
            <a:noFill/>
          </a:ln>
        </p:spPr>
      </p:pic>
      <p:pic>
        <p:nvPicPr>
          <p:cNvPr id="1046" name="图片 19"/>
          <p:cNvPicPr/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4403090" y="297180"/>
            <a:ext cx="688975" cy="492760"/>
          </a:xfrm>
          <a:prstGeom prst="rect">
            <a:avLst/>
          </a:prstGeom>
          <a:ln>
            <a:noFill/>
          </a:ln>
        </p:spPr>
      </p:pic>
      <p:pic>
        <p:nvPicPr>
          <p:cNvPr id="1045" name="图片 20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5304155" y="330200"/>
            <a:ext cx="806450" cy="459740"/>
          </a:xfrm>
          <a:prstGeom prst="rect">
            <a:avLst/>
          </a:prstGeom>
          <a:ln>
            <a:noFill/>
          </a:ln>
        </p:spPr>
      </p:pic>
      <p:pic>
        <p:nvPicPr>
          <p:cNvPr id="1044" name="图片 21"/>
          <p:cNvPicPr/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9398000" y="330200"/>
            <a:ext cx="661035" cy="547370"/>
          </a:xfrm>
          <a:prstGeom prst="rect">
            <a:avLst/>
          </a:prstGeom>
          <a:ln>
            <a:noFill/>
          </a:ln>
        </p:spPr>
      </p:pic>
      <p:pic>
        <p:nvPicPr>
          <p:cNvPr id="1049" name="图片 22"/>
          <p:cNvPicPr/>
          <p:nvPr/>
        </p:nvPicPr>
        <p:blipFill>
          <a:blip r:embed="rId9" cstate="print"/>
          <a:srcRect/>
          <a:stretch>
            <a:fillRect/>
          </a:stretch>
        </p:blipFill>
        <p:spPr>
          <a:xfrm>
            <a:off x="8816975" y="1825625"/>
            <a:ext cx="1242060" cy="394335"/>
          </a:xfrm>
          <a:prstGeom prst="rect">
            <a:avLst/>
          </a:prstGeom>
          <a:ln>
            <a:noFill/>
          </a:ln>
        </p:spPr>
      </p:pic>
      <p:pic>
        <p:nvPicPr>
          <p:cNvPr id="1050" name="图片 23"/>
          <p:cNvPicPr/>
          <p:nvPr/>
        </p:nvPicPr>
        <p:blipFill>
          <a:blip r:embed="rId10" cstate="print"/>
          <a:srcRect/>
          <a:stretch>
            <a:fillRect/>
          </a:stretch>
        </p:blipFill>
        <p:spPr>
          <a:xfrm>
            <a:off x="8856345" y="2499360"/>
            <a:ext cx="1203325" cy="450850"/>
          </a:xfrm>
          <a:prstGeom prst="rect">
            <a:avLst/>
          </a:prstGeom>
          <a:ln>
            <a:noFill/>
          </a:ln>
        </p:spPr>
      </p:pic>
      <p:pic>
        <p:nvPicPr>
          <p:cNvPr id="1051" name="图片 24"/>
          <p:cNvPicPr/>
          <p:nvPr/>
        </p:nvPicPr>
        <p:blipFill>
          <a:blip r:embed="rId11" cstate="print"/>
          <a:srcRect/>
          <a:stretch>
            <a:fillRect/>
          </a:stretch>
        </p:blipFill>
        <p:spPr>
          <a:xfrm>
            <a:off x="8856980" y="3241040"/>
            <a:ext cx="1202690" cy="408940"/>
          </a:xfrm>
          <a:prstGeom prst="rect">
            <a:avLst/>
          </a:prstGeom>
          <a:ln>
            <a:noFill/>
          </a:ln>
        </p:spPr>
      </p:pic>
      <p:pic>
        <p:nvPicPr>
          <p:cNvPr id="1052" name="图片 25"/>
          <p:cNvPicPr/>
          <p:nvPr/>
        </p:nvPicPr>
        <p:blipFill>
          <a:blip r:embed="rId12" cstate="print"/>
          <a:srcRect/>
          <a:stretch>
            <a:fillRect/>
          </a:stretch>
        </p:blipFill>
        <p:spPr>
          <a:xfrm>
            <a:off x="8836025" y="3920490"/>
            <a:ext cx="1243330" cy="414020"/>
          </a:xfrm>
          <a:prstGeom prst="rect">
            <a:avLst/>
          </a:prstGeom>
          <a:ln>
            <a:noFill/>
          </a:ln>
        </p:spPr>
      </p:pic>
      <p:pic>
        <p:nvPicPr>
          <p:cNvPr id="1053" name="图片 26"/>
          <p:cNvPicPr/>
          <p:nvPr/>
        </p:nvPicPr>
        <p:blipFill>
          <a:blip r:embed="rId13" cstate="print"/>
          <a:srcRect/>
          <a:stretch>
            <a:fillRect/>
          </a:stretch>
        </p:blipFill>
        <p:spPr>
          <a:xfrm>
            <a:off x="8856980" y="4562475"/>
            <a:ext cx="1222375" cy="427355"/>
          </a:xfrm>
          <a:prstGeom prst="rect">
            <a:avLst/>
          </a:prstGeom>
          <a:ln>
            <a:noFill/>
          </a:ln>
        </p:spPr>
      </p:pic>
      <p:pic>
        <p:nvPicPr>
          <p:cNvPr id="1054" name="图片 27"/>
          <p:cNvPicPr/>
          <p:nvPr/>
        </p:nvPicPr>
        <p:blipFill>
          <a:blip r:embed="rId14" cstate="print"/>
          <a:srcRect/>
          <a:stretch>
            <a:fillRect/>
          </a:stretch>
        </p:blipFill>
        <p:spPr>
          <a:xfrm>
            <a:off x="8856345" y="5340350"/>
            <a:ext cx="1242060" cy="394335"/>
          </a:xfrm>
          <a:prstGeom prst="rect">
            <a:avLst/>
          </a:prstGeom>
          <a:ln>
            <a:noFill/>
          </a:ln>
        </p:spPr>
      </p:pic>
      <p:pic>
        <p:nvPicPr>
          <p:cNvPr id="1055" name="图片 28"/>
          <p:cNvPicPr/>
          <p:nvPr/>
        </p:nvPicPr>
        <p:blipFill>
          <a:blip r:embed="rId15" cstate="print"/>
          <a:srcRect/>
          <a:stretch>
            <a:fillRect/>
          </a:stretch>
        </p:blipFill>
        <p:spPr>
          <a:xfrm>
            <a:off x="8836025" y="6086475"/>
            <a:ext cx="1244600" cy="362585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16522" y="3726192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21965" y="292735"/>
            <a:ext cx="8917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练习题：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E1F16D6-C996-430C-93D8-7D79C3B313F2}"/>
              </a:ext>
            </a:extLst>
          </p:cNvPr>
          <p:cNvSpPr txBox="1"/>
          <p:nvPr/>
        </p:nvSpPr>
        <p:spPr>
          <a:xfrm>
            <a:off x="3774148" y="1334012"/>
            <a:ext cx="72458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通过计算，近似最小点为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504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最小值为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-6.24998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5178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21724" y="600622"/>
            <a:ext cx="614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345293" y="1886150"/>
            <a:ext cx="7948400" cy="3351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Microsoft JhengHei" panose="020B0604030504040204" pitchFamily="34" charset="-120"/>
              <a:buNone/>
            </a:pP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这种方法与0.618法类似，也是用于单峰函数，在计算过程中，也是第1次迭代需要计算两个迭代点，以后每次迭代只需新算一点，另一点取自上次迭代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  <a:buFont typeface="Microsoft JhengHei" panose="020B0604030504040204" pitchFamily="34" charset="-120"/>
              <a:buNone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      Fibonacci法与0.618法的主要区别在于:探索区间长度的缩短率不是采用黄金分割数，而是采用所谓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Fibonacci数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,计算函数值的次数n也是已知的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21724" y="600622"/>
            <a:ext cx="614855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分法的简单介绍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3525" y="1752600"/>
            <a:ext cx="3038475" cy="32194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3665" y="1553210"/>
            <a:ext cx="6446520" cy="433197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21724" y="600622"/>
            <a:ext cx="614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6040" y="1465580"/>
            <a:ext cx="7766685" cy="49549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6890" y="664210"/>
            <a:ext cx="2905125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21724" y="600622"/>
            <a:ext cx="614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法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5705" y="225425"/>
            <a:ext cx="3886200" cy="11049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36DD8DE-7EF6-47D7-BD9D-7573FB1BEC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744" y="1560594"/>
            <a:ext cx="7130567" cy="496835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971165" y="3047365"/>
            <a:ext cx="85712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法的搜索区间长度的缩短率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数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033374" y="3657460"/>
            <a:ext cx="295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Fibonacci 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数列满足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1811" y="4114624"/>
            <a:ext cx="1728788" cy="5905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1811" y="4739073"/>
            <a:ext cx="2524125" cy="6143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9411" y="4739073"/>
            <a:ext cx="1443038" cy="642938"/>
          </a:xfrm>
          <a:prstGeom prst="rect">
            <a:avLst/>
          </a:prstGeom>
        </p:spPr>
      </p:pic>
      <p:pic>
        <p:nvPicPr>
          <p:cNvPr id="36" name="tabl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7348" y="5544104"/>
            <a:ext cx="7920037" cy="103632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754312" y="4658430"/>
            <a:ext cx="16648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…</a:t>
            </a:r>
            <a:endParaRPr lang="zh-CN" alt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303074" y="6066113"/>
                <a:ext cx="3062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074" y="6066113"/>
                <a:ext cx="30627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43" t="-128" r="-41464" b="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45435" y="408940"/>
            <a:ext cx="5638800" cy="15144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33395" y="2176145"/>
            <a:ext cx="7791450" cy="61912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838844" y="172791"/>
            <a:ext cx="5088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</a:rPr>
              <a:t>Fibonacci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</a:rPr>
              <a:t>法计算步骤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</a:rPr>
              <a:t>(1)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63114" y="796481"/>
                <a:ext cx="9055714" cy="588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给定初始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最终长度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求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计算函数值的次数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使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辨别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常数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计算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试探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和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计算函数值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计算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试点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6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；否则，计算函数值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转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计算试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         若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转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6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；否则，计算函数值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转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步骤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114" y="796481"/>
                <a:ext cx="9055714" cy="5888728"/>
              </a:xfrm>
              <a:prstGeom prst="rect">
                <a:avLst/>
              </a:prstGeom>
              <a:blipFill rotWithShape="1">
                <a:blip r:embed="rId5"/>
                <a:stretch>
                  <a:fillRect l="-2" t="-3" r="2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71125" y="618691"/>
            <a:ext cx="8461769" cy="206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一元函数的极小值问题，就是一维最优化问题，其数值迭代方法亦称为一维搜索方法。一维搜索最优化是优化方法中最简单、最基本的方法。多维目标函数的极值问题，通常采用数值迭代的方法求解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68905" y="2577089"/>
          <a:ext cx="4066208" cy="5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46329600" imgH="5791200" progId="Equation.KSEE3">
                  <p:embed/>
                </p:oleObj>
              </mc:Choice>
              <mc:Fallback>
                <p:oleObj name="Equation" r:id="rId6" imgW="46329600" imgH="5791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8905" y="2577089"/>
                        <a:ext cx="4066208" cy="5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006615" y="3332750"/>
                <a:ext cx="8590788" cy="2590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dirty="0"/>
                  <a:t>      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每一步的格式都是从某一定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出发沿着某一使函数值下降的规定方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找出在此方向的极值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      在任何一次迭代计算过程中，当起步点和方向确定之后，就把求多维问题的目标函数的极小值这个多维问题，转变成求一个变量即步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的最优值的一维问题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615" y="3332750"/>
                <a:ext cx="8590788" cy="2590004"/>
              </a:xfrm>
              <a:prstGeom prst="rect">
                <a:avLst/>
              </a:prstGeom>
              <a:blipFill rotWithShape="1">
                <a:blip r:embed="rId8"/>
                <a:stretch>
                  <a:fillRect l="-6" t="-10" r="5" b="-1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95155" y="5984680"/>
          <a:ext cx="5226587" cy="50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59436000" imgH="5791200" progId="Equation.KSEE3">
                  <p:embed/>
                </p:oleObj>
              </mc:Choice>
              <mc:Fallback>
                <p:oleObj name="Equation" r:id="rId9" imgW="59436000" imgH="57912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5155" y="5984680"/>
                        <a:ext cx="5226587" cy="50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838844" y="172791"/>
            <a:ext cx="5088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</a:rPr>
              <a:t>Fibonacci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</a:rPr>
              <a:t>法计算步骤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</a:rPr>
              <a:t>(2)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63114" y="954744"/>
                <a:ext cx="9048605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置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1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转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至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步骤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6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计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         若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&g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则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         若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则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停止计算，极小点含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[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]</m:t>
                    </m:r>
                  </m:oMath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114" y="954744"/>
                <a:ext cx="9048605" cy="2800767"/>
              </a:xfrm>
              <a:prstGeom prst="rect">
                <a:avLst/>
              </a:prstGeom>
              <a:blipFill rotWithShape="1">
                <a:blip r:embed="rId5"/>
                <a:stretch>
                  <a:fillRect l="-2" t="-12" r="1" b="-1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02805" y="626837"/>
            <a:ext cx="122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1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10514" y="2134982"/>
                <a:ext cx="87505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用斐波那契法求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近似极小点和极小值，要求缩短后的区间不大于区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[0,10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%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514" y="2134982"/>
                <a:ext cx="8750513" cy="1384995"/>
              </a:xfrm>
              <a:prstGeom prst="rect">
                <a:avLst/>
              </a:prstGeom>
              <a:blipFill>
                <a:blip r:embed="rId5"/>
                <a:stretch>
                  <a:fillRect l="-1393" t="-4405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4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2722197" y="1713609"/>
              <a:ext cx="9238143" cy="45157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42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3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15476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7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0" dirty="0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num>
                                  <m:den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7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0" dirty="0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3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8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80</m:t>
                                    </m:r>
                                  </m:num>
                                  <m:den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8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7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7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num>
                                  <m:den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7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3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8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num>
                                  <m:den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7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0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altLang="zh-CN" b="0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798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918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22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918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42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79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402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798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918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4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42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4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62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745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5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4"/>
              <p:cNvGraphicFramePr>
                <a:graphicFrameLocks noGrp="1"/>
              </p:cNvGraphicFramePr>
              <p:nvPr>
                <p:custDataLst>
                  <p:tags r:id="rId6"/>
                </p:custDataLst>
              </p:nvPr>
            </p:nvGraphicFramePr>
            <p:xfrm>
              <a:off x="2722197" y="1713609"/>
              <a:ext cx="9238143" cy="45157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4219"/>
                    <a:gridCol w="1545316"/>
                    <a:gridCol w="1154768"/>
                    <a:gridCol w="1154768"/>
                    <a:gridCol w="1154768"/>
                    <a:gridCol w="1154768"/>
                    <a:gridCol w="1154768"/>
                    <a:gridCol w="1154768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7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</a:tr>
                  <a:tr h="6921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b="0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722198" y="575579"/>
                <a:ext cx="9083022" cy="631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：由题意斐波那契数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𝑭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≥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𝟓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20,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n=7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𝐛</m:t>
                        </m:r>
                      </m:e>
                      <m:sub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𝟎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198" y="575579"/>
                <a:ext cx="9083022" cy="631455"/>
              </a:xfrm>
              <a:prstGeom prst="rect">
                <a:avLst/>
              </a:prstGeom>
              <a:blipFill>
                <a:blip r:embed="rId8"/>
                <a:stretch>
                  <a:fillRect l="-1074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箭头 386"/>
          <p:cNvSpPr/>
          <p:nvPr/>
        </p:nvSpPr>
        <p:spPr>
          <a:xfrm flipV="1">
            <a:off x="4648954" y="3150059"/>
            <a:ext cx="649705" cy="104094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1" name="箭头 386"/>
          <p:cNvSpPr/>
          <p:nvPr/>
        </p:nvSpPr>
        <p:spPr>
          <a:xfrm flipV="1">
            <a:off x="4425118" y="2233790"/>
            <a:ext cx="997114" cy="3402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2" name="箭头 386"/>
          <p:cNvSpPr/>
          <p:nvPr/>
        </p:nvSpPr>
        <p:spPr>
          <a:xfrm>
            <a:off x="4598822" y="3807478"/>
            <a:ext cx="709790" cy="6582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3" name="箭头 386"/>
          <p:cNvSpPr/>
          <p:nvPr/>
        </p:nvSpPr>
        <p:spPr>
          <a:xfrm flipV="1">
            <a:off x="5911516" y="3124043"/>
            <a:ext cx="649705" cy="104094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5" name="箭头 386"/>
          <p:cNvSpPr/>
          <p:nvPr/>
        </p:nvSpPr>
        <p:spPr>
          <a:xfrm>
            <a:off x="5863390" y="3809346"/>
            <a:ext cx="649705" cy="65642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6" name="箭头 386"/>
          <p:cNvSpPr/>
          <p:nvPr/>
        </p:nvSpPr>
        <p:spPr>
          <a:xfrm flipV="1">
            <a:off x="5863390" y="2206772"/>
            <a:ext cx="649705" cy="61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7" name="箭头 386"/>
          <p:cNvSpPr/>
          <p:nvPr/>
        </p:nvSpPr>
        <p:spPr>
          <a:xfrm flipV="1">
            <a:off x="7115999" y="2577089"/>
            <a:ext cx="601580" cy="114909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8" name="箭头 386"/>
          <p:cNvSpPr/>
          <p:nvPr/>
        </p:nvSpPr>
        <p:spPr>
          <a:xfrm flipV="1">
            <a:off x="7067874" y="3709725"/>
            <a:ext cx="600940" cy="75389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9" name="箭头 386"/>
          <p:cNvSpPr/>
          <p:nvPr/>
        </p:nvSpPr>
        <p:spPr>
          <a:xfrm flipV="1">
            <a:off x="7067874" y="3080536"/>
            <a:ext cx="649705" cy="61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0" name="箭头 386"/>
          <p:cNvSpPr/>
          <p:nvPr/>
        </p:nvSpPr>
        <p:spPr>
          <a:xfrm flipV="1">
            <a:off x="8223593" y="2406316"/>
            <a:ext cx="792070" cy="141023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1" name="箭头 386"/>
          <p:cNvSpPr/>
          <p:nvPr/>
        </p:nvSpPr>
        <p:spPr>
          <a:xfrm flipV="1">
            <a:off x="8094569" y="3080536"/>
            <a:ext cx="792070" cy="9155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2" name="箭头 386"/>
          <p:cNvSpPr/>
          <p:nvPr/>
        </p:nvSpPr>
        <p:spPr>
          <a:xfrm flipV="1">
            <a:off x="8236935" y="3807478"/>
            <a:ext cx="600940" cy="64108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3" name="箭头 386"/>
          <p:cNvSpPr/>
          <p:nvPr/>
        </p:nvSpPr>
        <p:spPr>
          <a:xfrm flipV="1">
            <a:off x="9269971" y="3050017"/>
            <a:ext cx="649705" cy="61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4" name="箭头 386"/>
          <p:cNvSpPr/>
          <p:nvPr/>
        </p:nvSpPr>
        <p:spPr>
          <a:xfrm flipV="1">
            <a:off x="9321470" y="2297327"/>
            <a:ext cx="720888" cy="4573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5" name="箭头 386"/>
          <p:cNvSpPr/>
          <p:nvPr/>
        </p:nvSpPr>
        <p:spPr>
          <a:xfrm>
            <a:off x="9269971" y="3746946"/>
            <a:ext cx="649705" cy="6744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6" name="箭头 386"/>
          <p:cNvSpPr/>
          <p:nvPr/>
        </p:nvSpPr>
        <p:spPr>
          <a:xfrm flipV="1">
            <a:off x="10351772" y="3816548"/>
            <a:ext cx="1" cy="63201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941514" y="105385"/>
            <a:ext cx="1222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1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21724" y="292609"/>
            <a:ext cx="122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1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094742" y="2002957"/>
            <a:ext cx="3001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因此缩短后区间为</a:t>
            </a:r>
            <a:r>
              <a:rPr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096000" y="1154896"/>
                <a:ext cx="5311321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79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00</m:t>
                        </m:r>
                      </m:den>
                    </m:f>
                  </m:oMath>
                </a14:m>
                <a:r>
                  <a:rPr lang="en-US" altLang="zh-CN" sz="2400" b="1" dirty="0"/>
                  <a:t>&g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745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500</m:t>
                        </m:r>
                      </m:den>
                    </m:f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154896"/>
                <a:ext cx="5311321" cy="622222"/>
              </a:xfrm>
              <a:prstGeom prst="rect">
                <a:avLst/>
              </a:prstGeom>
              <a:blipFill rotWithShape="1">
                <a:blip r:embed="rId5"/>
                <a:stretch>
                  <a:fillRect t="-75" r="3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089352" y="2534058"/>
                <a:ext cx="6193637" cy="78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7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0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352" y="2534058"/>
                <a:ext cx="6193637" cy="786765"/>
              </a:xfrm>
              <a:prstGeom prst="rect">
                <a:avLst/>
              </a:prstGeom>
              <a:blipFill rotWithShape="1">
                <a:blip r:embed="rId6"/>
                <a:stretch>
                  <a:fillRect l="-9" t="-52" r="7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51850" y="3377154"/>
                <a:ext cx="6020102" cy="1732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𝟒𝟖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𝟓</m:t>
                      </m:r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charset="-122"/>
                    <a:ea typeface="微软雅黑" panose="020B0503020204020204" charset="-122"/>
                  </a:rPr>
                  <a:t>满足条件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850" y="3377154"/>
                <a:ext cx="6020102" cy="1732975"/>
              </a:xfrm>
              <a:prstGeom prst="rect">
                <a:avLst/>
              </a:prstGeom>
              <a:blipFill rotWithShape="1">
                <a:blip r:embed="rId7"/>
                <a:stretch>
                  <a:fillRect t="-13" r="5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273339" y="5399344"/>
                <a:ext cx="7715809" cy="709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</a:rPr>
                  <a:t>取极小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57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</a:rPr>
                  <a:t>最小值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𝟗𝟕𝟕</m:t>
                    </m:r>
                  </m:oMath>
                </a14:m>
                <a:endParaRPr lang="zh-CN" altLang="en-US" sz="2800" b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39" y="5399344"/>
                <a:ext cx="7715809" cy="709295"/>
              </a:xfrm>
              <a:prstGeom prst="rect">
                <a:avLst/>
              </a:prstGeom>
              <a:blipFill rotWithShape="1">
                <a:blip r:embed="rId8"/>
                <a:stretch>
                  <a:fillRect l="-7" t="-81" r="6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946049" y="670982"/>
            <a:ext cx="1581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2</a:t>
            </a: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6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799369" y="1796831"/>
                <a:ext cx="9020343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      用斐波那契法求函数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的近似极小点和极小值，要求缩短后的区间不大于区间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1,2]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altLang="zh-CN" sz="2800" dirty="0">
                    <a:latin typeface="微软雅黑" panose="020B0503020204020204" charset="-122"/>
                    <a:ea typeface="微软雅黑" panose="020B0503020204020204" charset="-122"/>
                  </a:rPr>
                  <a:t>%</a:t>
                </a:r>
                <a:endParaRPr lang="zh-CN" altLang="en-US" sz="28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369" y="1796831"/>
                <a:ext cx="9020343" cy="1308884"/>
              </a:xfrm>
              <a:prstGeom prst="rect">
                <a:avLst/>
              </a:prstGeom>
              <a:blipFill>
                <a:blip r:embed="rId5"/>
                <a:stretch>
                  <a:fillRect l="-1351" r="-473" b="-12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4"/>
              <p:cNvGraphicFramePr>
                <a:graphicFrameLocks noGrp="1"/>
              </p:cNvGraphicFramePr>
              <p:nvPr/>
            </p:nvGraphicFramePr>
            <p:xfrm>
              <a:off x="3302930" y="1564845"/>
              <a:ext cx="7876611" cy="44690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175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3923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754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549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7549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49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49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0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49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1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8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0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8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7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8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1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8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6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.90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6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7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altLang="zh-CN" dirty="0"/>
                            <a:t>.52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.455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6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7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90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7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4"/>
              <p:cNvGraphicFramePr>
                <a:graphicFrameLocks noGrp="1"/>
              </p:cNvGraphicFramePr>
              <p:nvPr/>
            </p:nvGraphicFramePr>
            <p:xfrm>
              <a:off x="3302930" y="1564845"/>
              <a:ext cx="7876611" cy="44690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1759"/>
                    <a:gridCol w="1439239"/>
                    <a:gridCol w="1075499"/>
                    <a:gridCol w="1075499"/>
                    <a:gridCol w="1075499"/>
                    <a:gridCol w="1249558"/>
                    <a:gridCol w="1249558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</a:tr>
                  <a:tr h="645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21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266253" y="813709"/>
                <a:ext cx="8999596" cy="631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charset="-122"/>
                    <a:ea typeface="微软雅黑" panose="020B0503020204020204" charset="-122"/>
                  </a:rPr>
                  <a:t>解：由题意斐波那契数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𝑭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≥</m:t>
                    </m:r>
                  </m:oMath>
                </a14:m>
                <a:r>
                  <a:rPr lang="en-US" altLang="zh-CN" sz="2400" b="1" dirty="0"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charset="-122"/>
                    <a:ea typeface="微软雅黑" panose="020B0503020204020204" charset="-122"/>
                  </a:rPr>
                  <a:t>=12.5,</a:t>
                </a:r>
                <a:r>
                  <a:rPr lang="zh-CN" altLang="en-US" sz="2400" b="1" dirty="0">
                    <a:latin typeface="微软雅黑" panose="020B0503020204020204" charset="-122"/>
                    <a:ea typeface="微软雅黑" panose="020B0503020204020204" charset="-122"/>
                  </a:rPr>
                  <a:t>则</a:t>
                </a:r>
                <a:r>
                  <a:rPr lang="en-US" altLang="zh-CN" sz="2400" b="1" dirty="0">
                    <a:latin typeface="微软雅黑" panose="020B0503020204020204" charset="-122"/>
                    <a:ea typeface="微软雅黑" panose="020B0503020204020204" charset="-122"/>
                  </a:rPr>
                  <a:t>n=6</a:t>
                </a: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253" y="813709"/>
                <a:ext cx="8999596" cy="631391"/>
              </a:xfrm>
              <a:prstGeom prst="rect">
                <a:avLst/>
              </a:prstGeom>
              <a:blipFill rotWithShape="1">
                <a:blip r:embed="rId6"/>
                <a:stretch>
                  <a:fillRect l="-5" t="-43" r="2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箭头 386"/>
          <p:cNvSpPr/>
          <p:nvPr/>
        </p:nvSpPr>
        <p:spPr>
          <a:xfrm flipV="1">
            <a:off x="4970549" y="1876926"/>
            <a:ext cx="708356" cy="3795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1" name="箭头 386"/>
          <p:cNvSpPr/>
          <p:nvPr/>
        </p:nvSpPr>
        <p:spPr>
          <a:xfrm flipV="1">
            <a:off x="4970549" y="2651058"/>
            <a:ext cx="579759" cy="118604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2" name="箭头 386"/>
          <p:cNvSpPr/>
          <p:nvPr/>
        </p:nvSpPr>
        <p:spPr>
          <a:xfrm>
            <a:off x="5051720" y="3244081"/>
            <a:ext cx="498588" cy="51142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3" name="箭头 386"/>
          <p:cNvSpPr/>
          <p:nvPr/>
        </p:nvSpPr>
        <p:spPr>
          <a:xfrm flipV="1">
            <a:off x="6242133" y="2577088"/>
            <a:ext cx="523712" cy="1097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4" name="箭头 386"/>
          <p:cNvSpPr/>
          <p:nvPr/>
        </p:nvSpPr>
        <p:spPr>
          <a:xfrm flipV="1">
            <a:off x="6096000" y="1914882"/>
            <a:ext cx="669845" cy="105507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5" name="箭头 386"/>
          <p:cNvSpPr/>
          <p:nvPr/>
        </p:nvSpPr>
        <p:spPr>
          <a:xfrm flipV="1">
            <a:off x="6420372" y="3367151"/>
            <a:ext cx="497873" cy="51142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9" name="箭头 386"/>
          <p:cNvSpPr/>
          <p:nvPr/>
        </p:nvSpPr>
        <p:spPr>
          <a:xfrm flipV="1">
            <a:off x="7310576" y="3214751"/>
            <a:ext cx="497873" cy="51142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0" name="箭头 386"/>
          <p:cNvSpPr/>
          <p:nvPr/>
        </p:nvSpPr>
        <p:spPr>
          <a:xfrm flipV="1">
            <a:off x="7242570" y="1950246"/>
            <a:ext cx="565879" cy="101712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1" name="箭头 386"/>
          <p:cNvSpPr/>
          <p:nvPr/>
        </p:nvSpPr>
        <p:spPr>
          <a:xfrm flipV="1">
            <a:off x="8343451" y="2685846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2" name="箭头 386"/>
          <p:cNvSpPr/>
          <p:nvPr/>
        </p:nvSpPr>
        <p:spPr>
          <a:xfrm flipV="1">
            <a:off x="9745807" y="2672962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3" name="箭头 386"/>
          <p:cNvSpPr/>
          <p:nvPr/>
        </p:nvSpPr>
        <p:spPr>
          <a:xfrm>
            <a:off x="8413324" y="3246900"/>
            <a:ext cx="442280" cy="59020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4" name="箭头 386"/>
          <p:cNvSpPr/>
          <p:nvPr/>
        </p:nvSpPr>
        <p:spPr>
          <a:xfrm flipV="1">
            <a:off x="9316037" y="3557539"/>
            <a:ext cx="37634" cy="32151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909982" y="115597"/>
            <a:ext cx="122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2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869651" y="1076247"/>
                <a:ext cx="611204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Cambria Math" panose="02040503050406030204" pitchFamily="18" charset="0"/>
                        </a:rPr>
                        <m:t>.528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.678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651" y="1076247"/>
                <a:ext cx="611204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0" t="-106" r="2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3497622" y="1682521"/>
            <a:ext cx="6112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因此缩短后区间为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962695" y="2227240"/>
                <a:ext cx="611204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.154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.384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695" y="2227240"/>
                <a:ext cx="611204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56" r="8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/>
          <p:cNvSpPr txBox="1"/>
          <p:nvPr/>
        </p:nvSpPr>
        <p:spPr>
          <a:xfrm>
            <a:off x="3021724" y="282131"/>
            <a:ext cx="1209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2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7579" y="3377155"/>
            <a:ext cx="6659671" cy="2320066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996498" y="598178"/>
            <a:ext cx="1588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3</a:t>
            </a: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6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940547" y="1649378"/>
                <a:ext cx="8909133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</a:t>
                </a:r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用斐波那契法求函数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的近似极小点和极小值，要求缩短后的区间不大于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0,3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8%</m:t>
                    </m:r>
                  </m:oMath>
                </a14:m>
                <a:endParaRPr lang="zh-CN" altLang="en-US" sz="28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547" y="1649378"/>
                <a:ext cx="8909133" cy="1317990"/>
              </a:xfrm>
              <a:prstGeom prst="rect">
                <a:avLst/>
              </a:prstGeom>
              <a:blipFill>
                <a:blip r:embed="rId5"/>
                <a:stretch>
                  <a:fillRect l="-1368" b="-11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4"/>
              <p:cNvGraphicFramePr>
                <a:graphicFrameLocks noGrp="1"/>
              </p:cNvGraphicFramePr>
              <p:nvPr/>
            </p:nvGraphicFramePr>
            <p:xfrm>
              <a:off x="3041574" y="1685127"/>
              <a:ext cx="8276785" cy="42739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5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822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8239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8239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8239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8239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8239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616</m:t>
                                </m:r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982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lvl="0" indent="0" algn="ctr" defTabSz="914400" rtl="0" eaLnBrk="1" latinLnBrk="0" hangingPunct="1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sz="1800" b="0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07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15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616</m:t>
                                </m:r>
                              </m:oMath>
                            </m:oMathPara>
                          </a14:m>
                          <a:endParaRPr lang="en-US" altLang="zh-CN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077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30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84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077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.07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altLang="zh-CN" b="0" dirty="0"/>
                        </a:p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.45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3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61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3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82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916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3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68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3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82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.98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4"/>
              <p:cNvGraphicFramePr>
                <a:graphicFrameLocks noGrp="1"/>
              </p:cNvGraphicFramePr>
              <p:nvPr/>
            </p:nvGraphicFramePr>
            <p:xfrm>
              <a:off x="3041574" y="1685127"/>
              <a:ext cx="8276785" cy="42739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504"/>
                    <a:gridCol w="1582291"/>
                    <a:gridCol w="1182398"/>
                    <a:gridCol w="1182398"/>
                    <a:gridCol w="1182398"/>
                    <a:gridCol w="1182398"/>
                    <a:gridCol w="1182398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</a:tr>
                  <a:tr h="4502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1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  <a:tr h="6921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255163" y="725133"/>
                <a:ext cx="7422355" cy="789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解：由题意由斐波那契数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≥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.16</m:t>
                        </m:r>
                      </m:den>
                    </m:f>
                  </m:oMath>
                </a14:m>
                <a:r>
                  <a:rPr lang="en-US" altLang="zh-CN" sz="32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则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n=6</a:t>
                </a: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163" y="725133"/>
                <a:ext cx="7422355" cy="789305"/>
              </a:xfrm>
              <a:prstGeom prst="rect">
                <a:avLst/>
              </a:prstGeom>
              <a:blipFill rotWithShape="1">
                <a:blip r:embed="rId6"/>
                <a:stretch>
                  <a:fillRect l="-2" t="-76" r="8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箭头 386"/>
          <p:cNvSpPr/>
          <p:nvPr/>
        </p:nvSpPr>
        <p:spPr>
          <a:xfrm flipV="1">
            <a:off x="4910441" y="2144844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0" name="箭头 386"/>
          <p:cNvSpPr/>
          <p:nvPr/>
        </p:nvSpPr>
        <p:spPr>
          <a:xfrm flipV="1">
            <a:off x="4910441" y="3428999"/>
            <a:ext cx="752422" cy="55549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1" name="箭头 386"/>
          <p:cNvSpPr/>
          <p:nvPr/>
        </p:nvSpPr>
        <p:spPr>
          <a:xfrm>
            <a:off x="4890015" y="2930519"/>
            <a:ext cx="772848" cy="3684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2" name="箭头 386"/>
          <p:cNvSpPr/>
          <p:nvPr/>
        </p:nvSpPr>
        <p:spPr>
          <a:xfrm flipV="1">
            <a:off x="6239259" y="2925897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3" name="箭头 386"/>
          <p:cNvSpPr/>
          <p:nvPr/>
        </p:nvSpPr>
        <p:spPr>
          <a:xfrm flipV="1">
            <a:off x="6387991" y="2206771"/>
            <a:ext cx="431028" cy="529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4" name="箭头 386"/>
          <p:cNvSpPr/>
          <p:nvPr/>
        </p:nvSpPr>
        <p:spPr>
          <a:xfrm>
            <a:off x="6313625" y="3359082"/>
            <a:ext cx="579759" cy="53098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5" name="箭头 386"/>
          <p:cNvSpPr/>
          <p:nvPr/>
        </p:nvSpPr>
        <p:spPr>
          <a:xfrm flipV="1">
            <a:off x="7568077" y="2327524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6" name="箭头 386"/>
          <p:cNvSpPr/>
          <p:nvPr/>
        </p:nvSpPr>
        <p:spPr>
          <a:xfrm flipV="1">
            <a:off x="7457514" y="2967366"/>
            <a:ext cx="579759" cy="4626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7" name="箭头 386"/>
          <p:cNvSpPr/>
          <p:nvPr/>
        </p:nvSpPr>
        <p:spPr>
          <a:xfrm flipV="1">
            <a:off x="7531730" y="3499768"/>
            <a:ext cx="505543" cy="5309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8" name="箭头 386"/>
          <p:cNvSpPr/>
          <p:nvPr/>
        </p:nvSpPr>
        <p:spPr>
          <a:xfrm flipV="1">
            <a:off x="8675769" y="2373790"/>
            <a:ext cx="579759" cy="10171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39" name="箭头 386"/>
          <p:cNvSpPr/>
          <p:nvPr/>
        </p:nvSpPr>
        <p:spPr>
          <a:xfrm flipV="1">
            <a:off x="8687885" y="2946779"/>
            <a:ext cx="462541" cy="4995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0" name="箭头 386"/>
          <p:cNvSpPr/>
          <p:nvPr/>
        </p:nvSpPr>
        <p:spPr>
          <a:xfrm flipV="1">
            <a:off x="8675769" y="3332749"/>
            <a:ext cx="505543" cy="62306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1" name="箭头 386"/>
          <p:cNvSpPr/>
          <p:nvPr/>
        </p:nvSpPr>
        <p:spPr>
          <a:xfrm flipH="1">
            <a:off x="9510643" y="3499767"/>
            <a:ext cx="39708" cy="3903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>
            <a:lvl1pPr marL="0" lvl="0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1800" b="0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925471" y="184965"/>
            <a:ext cx="122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3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21724" y="292609"/>
            <a:ext cx="122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3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710539" y="1228367"/>
                <a:ext cx="61120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2.982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2.98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539" y="1228367"/>
                <a:ext cx="611204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4" t="-60" r="7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3369743" y="1745107"/>
            <a:ext cx="6112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因此缩短后区间为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710539" y="2388477"/>
                <a:ext cx="61120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1.846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2.078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539" y="2388477"/>
                <a:ext cx="611204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" t="-52" r="7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338" y="3265878"/>
            <a:ext cx="4943243" cy="92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文本框 38"/>
          <p:cNvSpPr txBox="1"/>
          <p:nvPr/>
        </p:nvSpPr>
        <p:spPr>
          <a:xfrm>
            <a:off x="3465537" y="4344920"/>
            <a:ext cx="6112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满足精度要求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3445920" y="4863730"/>
                <a:ext cx="810439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微软雅黑" panose="020B0503020204020204" charset="-122"/>
                    <a:ea typeface="微软雅黑" panose="020B0503020204020204" charset="-122"/>
                  </a:rPr>
                  <a:t>取极小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𝟕𝟖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b="1" i="0" dirty="0">
                    <a:latin typeface="微软雅黑" panose="020B0503020204020204" charset="-122"/>
                    <a:ea typeface="微软雅黑" panose="020B0503020204020204" charset="-122"/>
                  </a:rPr>
                  <a:t>极小值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𝟗𝟖𝟏</m:t>
                    </m:r>
                  </m:oMath>
                </a14:m>
                <a:endParaRPr lang="zh-CN" altLang="en-US" sz="2400" b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920" y="4863730"/>
                <a:ext cx="810439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5" t="-57" r="4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65894" y="583080"/>
                <a:ext cx="8461769" cy="2073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沿着规定方向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的最优值以使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得到极小值的过程，就是一维搜索或一维最优化问题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则称为一维搜索的最优化步长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     多维问题就转换为一系列的一维搜索问题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894" y="583080"/>
                <a:ext cx="8461769" cy="2073003"/>
              </a:xfrm>
              <a:prstGeom prst="rect">
                <a:avLst/>
              </a:prstGeom>
              <a:blipFill rotWithShape="1">
                <a:blip r:embed="rId5"/>
                <a:stretch>
                  <a:fillRect l="-1" t="-7" r="-32" b="-9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546" y="3059258"/>
            <a:ext cx="6728585" cy="3138618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45338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596327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021724" y="292609"/>
            <a:ext cx="1222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3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66560" y="372618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7880" y="1380179"/>
            <a:ext cx="8689732" cy="4366107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958022" y="184965"/>
                <a:ext cx="8549568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54A5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习题</a:t>
                </a:r>
                <a:r>
                  <a:rPr lang="en-US" altLang="zh-CN" sz="2400" b="1" dirty="0">
                    <a:solidFill>
                      <a:srgbClr val="0054A5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4.1 </a:t>
                </a:r>
                <a:r>
                  <a:rPr lang="zh-CN" altLang="en-US" sz="2400" b="1" dirty="0">
                    <a:solidFill>
                      <a:srgbClr val="0054A5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用进退法确定函数</a:t>
                </a:r>
                <a:endParaRPr lang="en-US" altLang="zh-CN" sz="2400" b="1" dirty="0">
                  <a:solidFill>
                    <a:srgbClr val="0054A5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endParaRPr lang="en-US" altLang="zh-CN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/>
                <a:r>
                  <a:rPr lang="en-US" altLang="zh-CN" b="0" dirty="0">
                    <a:latin typeface="微软雅黑" panose="020B0503020204020204" charset="-122"/>
                    <a:ea typeface="微软雅黑" panose="020B0503020204020204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10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一维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优化初始搜索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初始点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初始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步长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022" y="184965"/>
                <a:ext cx="8549568" cy="1415772"/>
              </a:xfrm>
              <a:prstGeom prst="rect">
                <a:avLst/>
              </a:prstGeom>
              <a:blipFill>
                <a:blip r:embed="rId6"/>
                <a:stretch>
                  <a:fillRect l="-1069" t="-3433" r="-499" b="-7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308171" y="1833015"/>
                <a:ext cx="8199419" cy="4189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                                     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                            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比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作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前进运算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200" b="0" dirty="0">
                    <a:latin typeface="微软雅黑" panose="020B0503020204020204" charset="-122"/>
                    <a:ea typeface="微软雅黑" panose="020B0503020204020204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=3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比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再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作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前进运算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7                                          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altLang="zh-CN" sz="2200" b="0" dirty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charset="-122"/>
                    <a:ea typeface="微软雅黑" panose="020B0503020204020204" charset="-122"/>
                  </a:rPr>
                  <a:t>   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此时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即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初始搜索区间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1,7]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171" y="1833015"/>
                <a:ext cx="8199419" cy="4189095"/>
              </a:xfrm>
              <a:prstGeom prst="rect">
                <a:avLst/>
              </a:prstGeom>
              <a:blipFill>
                <a:blip r:embed="rId9"/>
                <a:stretch>
                  <a:fillRect l="-1190" r="-1115" b="-2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438953" y="388234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54A5"/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3200" b="1" dirty="0">
                <a:solidFill>
                  <a:srgbClr val="0054A5"/>
                </a:solidFill>
                <a:latin typeface="微软雅黑" panose="020B0503020204020204" charset="-122"/>
                <a:ea typeface="微软雅黑" panose="020B0503020204020204" charset="-122"/>
              </a:rPr>
              <a:t>法（黄金分割法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333160" y="1857703"/>
                <a:ext cx="8410826" cy="195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例</a:t>
                </a:r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：</a:t>
                </a:r>
                <a:endParaRPr lang="en-US" altLang="zh-CN" sz="28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        用黄金分割法求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区间</a:t>
                </a:r>
                <a:r>
                  <a:rPr lang="en-US" altLang="zh-CN" sz="2800" dirty="0">
                    <a:latin typeface="微软雅黑" panose="020B0503020204020204" charset="-122"/>
                    <a:ea typeface="微软雅黑" panose="020B0503020204020204" charset="-122"/>
                  </a:rPr>
                  <a:t>[-1,1]</a:t>
                </a:r>
                <a:r>
                  <a:rPr lang="zh-CN" altLang="en-US" sz="2800" dirty="0">
                    <a:latin typeface="微软雅黑" panose="020B0503020204020204" charset="-122"/>
                    <a:ea typeface="微软雅黑" panose="020B0503020204020204" charset="-122"/>
                  </a:rPr>
                  <a:t>上的极小点。要求精度 </a:t>
                </a:r>
                <a:r>
                  <a:rPr lang="en-US" altLang="zh-CN" sz="2800" dirty="0">
                    <a:latin typeface="微软雅黑" panose="020B0503020204020204" charset="-122"/>
                    <a:ea typeface="微软雅黑" panose="020B0503020204020204" charset="-122"/>
                  </a:rPr>
                  <a:t>L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≤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en-US" altLang="zh-CN" sz="2800" dirty="0">
                    <a:latin typeface="微软雅黑" panose="020B0503020204020204" charset="-122"/>
                    <a:ea typeface="微软雅黑" panose="020B0503020204020204" charset="-122"/>
                  </a:rPr>
                  <a:t>.16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160" y="1857703"/>
                <a:ext cx="8410826" cy="1955215"/>
              </a:xfrm>
              <a:prstGeom prst="rect">
                <a:avLst/>
              </a:prstGeom>
              <a:blipFill>
                <a:blip r:embed="rId5"/>
                <a:stretch>
                  <a:fillRect l="-1522" b="-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B635D2DB-C309-455A-9D0B-286F2FC3FF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804" y="0"/>
            <a:ext cx="9620888" cy="6858001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112BE57D-8613-4D06-81A0-0930A949610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" t="20380" r="26152" b="23738"/>
          <a:stretch/>
        </p:blipFill>
        <p:spPr>
          <a:xfrm>
            <a:off x="2789796" y="978929"/>
            <a:ext cx="6925760" cy="3991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0754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41439" y="693515"/>
            <a:ext cx="8918904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071BB"/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3600" b="1" dirty="0">
                <a:solidFill>
                  <a:srgbClr val="0071BB"/>
                </a:solidFill>
                <a:latin typeface="微软雅黑" panose="020B0503020204020204" charset="-122"/>
                <a:ea typeface="微软雅黑" panose="020B0503020204020204" charset="-122"/>
              </a:rPr>
              <a:t>法 举例</a:t>
            </a:r>
            <a:endParaRPr lang="en-US" altLang="zh-CN" sz="3600" b="1" dirty="0">
              <a:solidFill>
                <a:srgbClr val="0071BB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3600" b="1" dirty="0">
              <a:solidFill>
                <a:srgbClr val="0071BB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 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     用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法求函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=x²-x+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在区间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[-1,3]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上的极小点，要求最终区间长度不大于原始区间长度的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0.08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倍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015410" y="296169"/>
                <a:ext cx="6071896" cy="630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解：</a:t>
                </a:r>
                <a:endParaRPr lang="en-US" altLang="zh-CN" sz="2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函数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f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x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在区间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[-1,3]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上为下单峰函数，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≤(3+1)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m:t>×0.08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m:t>0.32</m:t>
                      </m:r>
                    </m:oMath>
                  </m:oMathPara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1/0.08=12.5</a:t>
                </a: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可知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n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应该取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6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=13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</a:p>
              <a:p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第一次迭代</a:t>
                </a:r>
                <a:endParaRPr lang="en-US" altLang="zh-CN" sz="2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a=-1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b=3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=-1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·4</a:t>
                </a: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=0.538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2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m:t>·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1.462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.75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2.675.</m:t>
                      </m:r>
                    </m:oMath>
                  </m:oMathPara>
                </a14:m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缩短后区间为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[-1,1.462].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410" y="296169"/>
                <a:ext cx="6071896" cy="6302174"/>
              </a:xfrm>
              <a:prstGeom prst="rect">
                <a:avLst/>
              </a:prstGeom>
              <a:blipFill>
                <a:blip r:embed="rId5"/>
                <a:stretch>
                  <a:fillRect l="-1305" t="-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911923" y="468466"/>
                <a:ext cx="7249886" cy="2476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第二次迭代</a:t>
                </a:r>
                <a:endParaRPr lang="en-US" altLang="zh-CN" sz="2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a=-1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b=1.462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µ=0.538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.751</m:t>
                    </m:r>
                  </m:oMath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−1+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.462+1</m:t>
                          </m:r>
                        </m:e>
                      </m:d>
                    </m:oMath>
                  </m:oMathPara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    =-0.077</a:t>
                </a: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2.083</m:t>
                    </m:r>
                  </m:oMath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＞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缩短后区间为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[-0.077,1.462].</a:t>
                </a: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923" y="468466"/>
                <a:ext cx="7249886" cy="2476447"/>
              </a:xfrm>
              <a:prstGeom prst="rect">
                <a:avLst/>
              </a:prstGeom>
              <a:blipFill>
                <a:blip r:embed="rId5"/>
                <a:stretch>
                  <a:fillRect l="-1093" t="-1724" b="-3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962397" y="3943020"/>
                <a:ext cx="7249886" cy="2306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第三次迭代</a:t>
                </a:r>
                <a:endParaRPr lang="en-US" altLang="zh-CN" sz="2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a=-0.077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b=1.462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=0,.538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.751</m:t>
                    </m:r>
                  </m:oMath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200" b="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−0.077+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.462+0.077</m:t>
                        </m:r>
                      </m:e>
                    </m:d>
                  </m:oMath>
                </a14:m>
                <a:endParaRPr lang="en-US" altLang="zh-CN" sz="2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    =0.846</a:t>
                </a:r>
              </a:p>
              <a:p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.870</m:t>
                    </m:r>
                  </m:oMath>
                </a14:m>
                <a:endParaRPr lang="en-US" altLang="zh-CN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＜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缩短后区间为</a:t>
                </a:r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[-0.077,0.846].</a:t>
                </a:r>
                <a:endParaRPr lang="zh-CN" altLang="en-US" sz="2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397" y="3943020"/>
                <a:ext cx="7249886" cy="2306081"/>
              </a:xfrm>
              <a:prstGeom prst="rect">
                <a:avLst/>
              </a:prstGeom>
              <a:blipFill rotWithShape="1">
                <a:blip r:embed="rId7"/>
                <a:stretch>
                  <a:fillRect l="-2" t="-13" r="3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16522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53720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dirty="0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92" name="文本框 91"/>
          <p:cNvSpPr txBox="1"/>
          <p:nvPr/>
        </p:nvSpPr>
        <p:spPr>
          <a:xfrm>
            <a:off x="869956" y="5410381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874711" y="4575807"/>
            <a:ext cx="1610071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94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95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96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dirty="0"/>
          </a:p>
        </p:txBody>
      </p:sp>
      <p:cxnSp>
        <p:nvCxnSpPr>
          <p:cNvPr id="97" name="直接连接符 96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105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108" name="pencil_175204"/>
          <p:cNvSpPr>
            <a:spLocks noChangeAspect="1"/>
          </p:cNvSpPr>
          <p:nvPr/>
        </p:nvSpPr>
        <p:spPr bwMode="auto">
          <a:xfrm>
            <a:off x="399393" y="2975785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111" name="图片 1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112" name="文本框 111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113" name="直接连接符 112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823893" y="380457"/>
                <a:ext cx="7249886" cy="2692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第四次迭代</a:t>
                </a:r>
                <a:endParaRPr lang="en-US" altLang="zh-CN" sz="24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a=-0.077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b=0.846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微软雅黑" panose="020B0503020204020204" charset="-122"/>
                        <a:ea typeface="微软雅黑" panose="020B0503020204020204" charset="-122"/>
                      </a:rPr>
                      <m:t>µ</m:t>
                    </m:r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=0,.538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751</m:t>
                    </m:r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0.077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846+0.077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    =0.231</a:t>
                </a:r>
              </a:p>
              <a:p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.822</m:t>
                    </m:r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＞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缩短后区间为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[0.231,0.846].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93" y="380457"/>
                <a:ext cx="7249886" cy="2692725"/>
              </a:xfrm>
              <a:prstGeom prst="rect">
                <a:avLst/>
              </a:prstGeom>
              <a:blipFill>
                <a:blip r:embed="rId5"/>
                <a:stretch>
                  <a:fillRect l="-1261" t="-1810" b="-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937312" y="3510172"/>
                <a:ext cx="7842469" cy="2131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第五次迭代</a:t>
                </a:r>
                <a:endParaRPr lang="en-US" altLang="zh-CN" sz="24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（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a=0.231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，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b=0.846</a:t>
                </a: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）</a:t>
                </a:r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.231+0.846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.5385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75148</m:t>
                    </m:r>
                  </m:oMath>
                </a14:m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微软雅黑" panose="020B0503020204020204" charset="-122"/>
                            <a:ea typeface="微软雅黑" panose="020B0503020204020204" charset="-122"/>
                          </a:rPr>
                          <m:t>µ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0.001=0.5386                 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.822</m:t>
                    </m:r>
                  </m:oMath>
                </a14:m>
                <a:endParaRPr lang="en-US" altLang="zh-CN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＜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缩短后区间为</a:t>
                </a:r>
                <a:r>
                  <a:rPr lang="en-US" altLang="zh-CN" sz="2400" dirty="0">
                    <a:latin typeface="微软雅黑" panose="020B0503020204020204" charset="-122"/>
                    <a:ea typeface="微软雅黑" panose="020B0503020204020204" charset="-122"/>
                  </a:rPr>
                  <a:t>[0.231,0.5386].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312" y="3510172"/>
                <a:ext cx="7842469" cy="2131161"/>
              </a:xfrm>
              <a:prstGeom prst="rect">
                <a:avLst/>
              </a:prstGeom>
              <a:blipFill>
                <a:blip r:embed="rId6"/>
                <a:stretch>
                  <a:fillRect l="-1244" t="-2292" b="-5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1" t="3125" r="3611" b="312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72550">
                <a:srgbClr val="001C54">
                  <a:alpha val="82000"/>
                </a:srgbClr>
              </a:gs>
              <a:gs pos="39000">
                <a:srgbClr val="001C54">
                  <a:alpha val="85000"/>
                </a:srgbClr>
              </a:gs>
              <a:gs pos="100000">
                <a:srgbClr val="001C54"/>
              </a:gs>
              <a:gs pos="0">
                <a:srgbClr val="001C54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460398" y="1562463"/>
            <a:ext cx="3271203" cy="3123375"/>
            <a:chOff x="3796844" y="1112520"/>
            <a:chExt cx="3271203" cy="3123375"/>
          </a:xfrm>
        </p:grpSpPr>
        <p:grpSp>
          <p:nvGrpSpPr>
            <p:cNvPr id="5" name="组合 4"/>
            <p:cNvGrpSpPr/>
            <p:nvPr/>
          </p:nvGrpSpPr>
          <p:grpSpPr>
            <a:xfrm>
              <a:off x="4255569" y="1440313"/>
              <a:ext cx="1785062" cy="2020824"/>
              <a:chOff x="8086287" y="1199054"/>
              <a:chExt cx="1785062" cy="2020824"/>
            </a:xfrm>
            <a:solidFill>
              <a:schemeClr val="bg1"/>
            </a:solidFill>
          </p:grpSpPr>
          <p:sp>
            <p:nvSpPr>
              <p:cNvPr id="30" name="任意多边形: 形状 29"/>
              <p:cNvSpPr/>
              <p:nvPr/>
            </p:nvSpPr>
            <p:spPr>
              <a:xfrm>
                <a:off x="9027234" y="1199054"/>
                <a:ext cx="576776" cy="374695"/>
              </a:xfrm>
              <a:custGeom>
                <a:avLst/>
                <a:gdLst/>
                <a:ahLst/>
                <a:cxnLst/>
                <a:rect l="l" t="t" r="r" b="b"/>
                <a:pathLst>
                  <a:path w="576776" h="374695">
                    <a:moveTo>
                      <a:pt x="566251" y="0"/>
                    </a:moveTo>
                    <a:cubicBezTo>
                      <a:pt x="564848" y="2807"/>
                      <a:pt x="545201" y="17542"/>
                      <a:pt x="507311" y="44206"/>
                    </a:cubicBezTo>
                    <a:cubicBezTo>
                      <a:pt x="476437" y="63852"/>
                      <a:pt x="463105" y="73676"/>
                      <a:pt x="467315" y="73676"/>
                    </a:cubicBezTo>
                    <a:lnTo>
                      <a:pt x="479945" y="73676"/>
                    </a:lnTo>
                    <a:cubicBezTo>
                      <a:pt x="482752" y="73676"/>
                      <a:pt x="486962" y="71922"/>
                      <a:pt x="492575" y="68413"/>
                    </a:cubicBezTo>
                    <a:cubicBezTo>
                      <a:pt x="498189" y="64905"/>
                      <a:pt x="503100" y="62449"/>
                      <a:pt x="507311" y="61046"/>
                    </a:cubicBezTo>
                    <a:lnTo>
                      <a:pt x="492575" y="79991"/>
                    </a:lnTo>
                    <a:cubicBezTo>
                      <a:pt x="489769" y="91218"/>
                      <a:pt x="488365" y="98936"/>
                      <a:pt x="488365" y="103146"/>
                    </a:cubicBezTo>
                    <a:cubicBezTo>
                      <a:pt x="488365" y="114373"/>
                      <a:pt x="491172" y="123846"/>
                      <a:pt x="496785" y="131564"/>
                    </a:cubicBezTo>
                    <a:cubicBezTo>
                      <a:pt x="502399" y="139283"/>
                      <a:pt x="508012" y="142440"/>
                      <a:pt x="513626" y="141037"/>
                    </a:cubicBezTo>
                    <a:cubicBezTo>
                      <a:pt x="516432" y="143843"/>
                      <a:pt x="517836" y="151562"/>
                      <a:pt x="517836" y="164192"/>
                    </a:cubicBezTo>
                    <a:cubicBezTo>
                      <a:pt x="517836" y="169805"/>
                      <a:pt x="520642" y="174717"/>
                      <a:pt x="526256" y="178927"/>
                    </a:cubicBezTo>
                    <a:cubicBezTo>
                      <a:pt x="531869" y="183137"/>
                      <a:pt x="534676" y="188049"/>
                      <a:pt x="534676" y="193662"/>
                    </a:cubicBezTo>
                    <a:cubicBezTo>
                      <a:pt x="534676" y="199276"/>
                      <a:pt x="534676" y="202784"/>
                      <a:pt x="534676" y="204188"/>
                    </a:cubicBezTo>
                    <a:cubicBezTo>
                      <a:pt x="534676" y="206994"/>
                      <a:pt x="535728" y="209801"/>
                      <a:pt x="537834" y="212608"/>
                    </a:cubicBezTo>
                    <a:cubicBezTo>
                      <a:pt x="539938" y="215414"/>
                      <a:pt x="540991" y="218221"/>
                      <a:pt x="540991" y="221028"/>
                    </a:cubicBezTo>
                    <a:cubicBezTo>
                      <a:pt x="564848" y="232254"/>
                      <a:pt x="576776" y="246288"/>
                      <a:pt x="576776" y="263128"/>
                    </a:cubicBezTo>
                    <a:cubicBezTo>
                      <a:pt x="576776" y="271548"/>
                      <a:pt x="573268" y="278565"/>
                      <a:pt x="566251" y="284178"/>
                    </a:cubicBezTo>
                    <a:cubicBezTo>
                      <a:pt x="560638" y="289792"/>
                      <a:pt x="557129" y="295405"/>
                      <a:pt x="555726" y="301019"/>
                    </a:cubicBezTo>
                    <a:cubicBezTo>
                      <a:pt x="554323" y="306632"/>
                      <a:pt x="553621" y="313298"/>
                      <a:pt x="553621" y="321016"/>
                    </a:cubicBezTo>
                    <a:cubicBezTo>
                      <a:pt x="553621" y="328735"/>
                      <a:pt x="553621" y="338207"/>
                      <a:pt x="553621" y="349434"/>
                    </a:cubicBezTo>
                    <a:lnTo>
                      <a:pt x="555726" y="355749"/>
                    </a:lnTo>
                    <a:cubicBezTo>
                      <a:pt x="555726" y="365573"/>
                      <a:pt x="548710" y="371186"/>
                      <a:pt x="534676" y="372589"/>
                    </a:cubicBezTo>
                    <a:lnTo>
                      <a:pt x="511521" y="374695"/>
                    </a:lnTo>
                    <a:cubicBezTo>
                      <a:pt x="500294" y="374695"/>
                      <a:pt x="473630" y="371186"/>
                      <a:pt x="431530" y="364169"/>
                    </a:cubicBezTo>
                    <a:lnTo>
                      <a:pt x="374694" y="341014"/>
                    </a:lnTo>
                    <a:cubicBezTo>
                      <a:pt x="371887" y="339611"/>
                      <a:pt x="369782" y="338207"/>
                      <a:pt x="368379" y="336804"/>
                    </a:cubicBezTo>
                    <a:cubicBezTo>
                      <a:pt x="366976" y="335401"/>
                      <a:pt x="365572" y="334699"/>
                      <a:pt x="364169" y="334699"/>
                    </a:cubicBezTo>
                    <a:cubicBezTo>
                      <a:pt x="358555" y="334699"/>
                      <a:pt x="352240" y="332243"/>
                      <a:pt x="345224" y="327331"/>
                    </a:cubicBezTo>
                    <a:cubicBezTo>
                      <a:pt x="338207" y="322420"/>
                      <a:pt x="332593" y="319964"/>
                      <a:pt x="328383" y="319964"/>
                    </a:cubicBezTo>
                    <a:lnTo>
                      <a:pt x="324173" y="317859"/>
                    </a:lnTo>
                    <a:cubicBezTo>
                      <a:pt x="315753" y="315052"/>
                      <a:pt x="297510" y="306632"/>
                      <a:pt x="269443" y="292599"/>
                    </a:cubicBezTo>
                    <a:cubicBezTo>
                      <a:pt x="258216" y="285582"/>
                      <a:pt x="244884" y="278565"/>
                      <a:pt x="229447" y="271548"/>
                    </a:cubicBezTo>
                    <a:cubicBezTo>
                      <a:pt x="225237" y="270145"/>
                      <a:pt x="220326" y="267689"/>
                      <a:pt x="214712" y="264181"/>
                    </a:cubicBezTo>
                    <a:cubicBezTo>
                      <a:pt x="209099" y="260672"/>
                      <a:pt x="204889" y="257515"/>
                      <a:pt x="202082" y="254708"/>
                    </a:cubicBezTo>
                    <a:lnTo>
                      <a:pt x="176822" y="229448"/>
                    </a:lnTo>
                    <a:cubicBezTo>
                      <a:pt x="168402" y="225238"/>
                      <a:pt x="160683" y="223133"/>
                      <a:pt x="153666" y="223133"/>
                    </a:cubicBezTo>
                    <a:cubicBezTo>
                      <a:pt x="136826" y="216116"/>
                      <a:pt x="124196" y="202784"/>
                      <a:pt x="115776" y="183137"/>
                    </a:cubicBezTo>
                    <a:cubicBezTo>
                      <a:pt x="97532" y="170507"/>
                      <a:pt x="78587" y="151562"/>
                      <a:pt x="58940" y="126302"/>
                    </a:cubicBezTo>
                    <a:cubicBezTo>
                      <a:pt x="43503" y="120688"/>
                      <a:pt x="35785" y="116478"/>
                      <a:pt x="35785" y="113671"/>
                    </a:cubicBezTo>
                    <a:cubicBezTo>
                      <a:pt x="32978" y="89815"/>
                      <a:pt x="24558" y="72974"/>
                      <a:pt x="10525" y="63151"/>
                    </a:cubicBezTo>
                    <a:cubicBezTo>
                      <a:pt x="3508" y="57537"/>
                      <a:pt x="0" y="49819"/>
                      <a:pt x="0" y="39995"/>
                    </a:cubicBezTo>
                    <a:cubicBezTo>
                      <a:pt x="12630" y="35785"/>
                      <a:pt x="20348" y="33680"/>
                      <a:pt x="23155" y="33680"/>
                    </a:cubicBezTo>
                    <a:cubicBezTo>
                      <a:pt x="34382" y="36487"/>
                      <a:pt x="48415" y="42101"/>
                      <a:pt x="65255" y="50521"/>
                    </a:cubicBezTo>
                    <a:cubicBezTo>
                      <a:pt x="82096" y="58941"/>
                      <a:pt x="98234" y="63151"/>
                      <a:pt x="113671" y="63151"/>
                    </a:cubicBezTo>
                    <a:cubicBezTo>
                      <a:pt x="148755" y="74378"/>
                      <a:pt x="178225" y="80693"/>
                      <a:pt x="202082" y="82096"/>
                    </a:cubicBezTo>
                    <a:lnTo>
                      <a:pt x="292598" y="90516"/>
                    </a:lnTo>
                    <a:lnTo>
                      <a:pt x="319963" y="90516"/>
                    </a:lnTo>
                    <a:lnTo>
                      <a:pt x="324173" y="90516"/>
                    </a:lnTo>
                    <a:cubicBezTo>
                      <a:pt x="335400" y="90516"/>
                      <a:pt x="342417" y="95428"/>
                      <a:pt x="345224" y="105251"/>
                    </a:cubicBezTo>
                    <a:cubicBezTo>
                      <a:pt x="348030" y="105251"/>
                      <a:pt x="350135" y="106655"/>
                      <a:pt x="351539" y="109461"/>
                    </a:cubicBezTo>
                    <a:lnTo>
                      <a:pt x="357854" y="94726"/>
                    </a:lnTo>
                    <a:cubicBezTo>
                      <a:pt x="363467" y="98936"/>
                      <a:pt x="369080" y="101041"/>
                      <a:pt x="374694" y="101041"/>
                    </a:cubicBezTo>
                    <a:cubicBezTo>
                      <a:pt x="381711" y="101041"/>
                      <a:pt x="392236" y="96831"/>
                      <a:pt x="406269" y="88411"/>
                    </a:cubicBezTo>
                    <a:cubicBezTo>
                      <a:pt x="406269" y="87008"/>
                      <a:pt x="408725" y="82798"/>
                      <a:pt x="413637" y="75781"/>
                    </a:cubicBezTo>
                    <a:cubicBezTo>
                      <a:pt x="418549" y="68764"/>
                      <a:pt x="424513" y="64554"/>
                      <a:pt x="431530" y="63151"/>
                    </a:cubicBezTo>
                    <a:cubicBezTo>
                      <a:pt x="448370" y="57537"/>
                      <a:pt x="493277" y="36487"/>
                      <a:pt x="56625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任意多边形: 形状 28"/>
              <p:cNvSpPr/>
              <p:nvPr/>
            </p:nvSpPr>
            <p:spPr>
              <a:xfrm>
                <a:off x="8086287" y="1225156"/>
                <a:ext cx="1785062" cy="1994722"/>
              </a:xfrm>
              <a:custGeom>
                <a:avLst/>
                <a:gdLst/>
                <a:ahLst/>
                <a:cxnLst/>
                <a:rect l="l" t="t" r="r" b="b"/>
                <a:pathLst>
                  <a:path w="1785062" h="1994722">
                    <a:moveTo>
                      <a:pt x="555727" y="211"/>
                    </a:moveTo>
                    <a:cubicBezTo>
                      <a:pt x="558534" y="912"/>
                      <a:pt x="561340" y="1965"/>
                      <a:pt x="564147" y="3368"/>
                    </a:cubicBezTo>
                    <a:cubicBezTo>
                      <a:pt x="568357" y="10385"/>
                      <a:pt x="573269" y="13192"/>
                      <a:pt x="578882" y="11789"/>
                    </a:cubicBezTo>
                    <a:cubicBezTo>
                      <a:pt x="583092" y="11789"/>
                      <a:pt x="585197" y="12490"/>
                      <a:pt x="585197" y="13893"/>
                    </a:cubicBezTo>
                    <a:cubicBezTo>
                      <a:pt x="590811" y="18104"/>
                      <a:pt x="597126" y="20910"/>
                      <a:pt x="604142" y="22314"/>
                    </a:cubicBezTo>
                    <a:cubicBezTo>
                      <a:pt x="611159" y="23717"/>
                      <a:pt x="616773" y="25120"/>
                      <a:pt x="620983" y="26524"/>
                    </a:cubicBezTo>
                    <a:lnTo>
                      <a:pt x="625193" y="34944"/>
                    </a:lnTo>
                    <a:cubicBezTo>
                      <a:pt x="636420" y="36347"/>
                      <a:pt x="644840" y="39154"/>
                      <a:pt x="650453" y="43364"/>
                    </a:cubicBezTo>
                    <a:cubicBezTo>
                      <a:pt x="653260" y="44767"/>
                      <a:pt x="656768" y="45469"/>
                      <a:pt x="660978" y="45469"/>
                    </a:cubicBezTo>
                    <a:cubicBezTo>
                      <a:pt x="670802" y="49679"/>
                      <a:pt x="682730" y="57397"/>
                      <a:pt x="696764" y="68624"/>
                    </a:cubicBezTo>
                    <a:lnTo>
                      <a:pt x="774649" y="135985"/>
                    </a:lnTo>
                    <a:lnTo>
                      <a:pt x="820960" y="173875"/>
                    </a:lnTo>
                    <a:cubicBezTo>
                      <a:pt x="820960" y="173875"/>
                      <a:pt x="828678" y="181594"/>
                      <a:pt x="844115" y="197031"/>
                    </a:cubicBezTo>
                    <a:lnTo>
                      <a:pt x="865166" y="224396"/>
                    </a:lnTo>
                    <a:cubicBezTo>
                      <a:pt x="865166" y="222993"/>
                      <a:pt x="866569" y="222291"/>
                      <a:pt x="869376" y="222291"/>
                    </a:cubicBezTo>
                    <a:lnTo>
                      <a:pt x="884111" y="215976"/>
                    </a:lnTo>
                    <a:cubicBezTo>
                      <a:pt x="916388" y="220186"/>
                      <a:pt x="938140" y="223694"/>
                      <a:pt x="949367" y="226501"/>
                    </a:cubicBezTo>
                    <a:cubicBezTo>
                      <a:pt x="954980" y="229308"/>
                      <a:pt x="962698" y="230711"/>
                      <a:pt x="972522" y="230711"/>
                    </a:cubicBezTo>
                    <a:lnTo>
                      <a:pt x="987257" y="228606"/>
                    </a:lnTo>
                    <a:cubicBezTo>
                      <a:pt x="999887" y="228606"/>
                      <a:pt x="1012517" y="234921"/>
                      <a:pt x="1025148" y="247551"/>
                    </a:cubicBezTo>
                    <a:cubicBezTo>
                      <a:pt x="1027954" y="250358"/>
                      <a:pt x="1029358" y="257375"/>
                      <a:pt x="1029358" y="268602"/>
                    </a:cubicBezTo>
                    <a:cubicBezTo>
                      <a:pt x="1029358" y="272812"/>
                      <a:pt x="1030059" y="275969"/>
                      <a:pt x="1031463" y="278074"/>
                    </a:cubicBezTo>
                    <a:cubicBezTo>
                      <a:pt x="1032866" y="280179"/>
                      <a:pt x="1036374" y="281232"/>
                      <a:pt x="1041988" y="281232"/>
                    </a:cubicBezTo>
                    <a:lnTo>
                      <a:pt x="1058828" y="281232"/>
                    </a:lnTo>
                    <a:cubicBezTo>
                      <a:pt x="1067248" y="282635"/>
                      <a:pt x="1079878" y="283337"/>
                      <a:pt x="1096718" y="283337"/>
                    </a:cubicBezTo>
                    <a:cubicBezTo>
                      <a:pt x="1110752" y="286144"/>
                      <a:pt x="1118470" y="291055"/>
                      <a:pt x="1119874" y="298072"/>
                    </a:cubicBezTo>
                    <a:cubicBezTo>
                      <a:pt x="1122680" y="306492"/>
                      <a:pt x="1127592" y="313860"/>
                      <a:pt x="1134609" y="320175"/>
                    </a:cubicBezTo>
                    <a:cubicBezTo>
                      <a:pt x="1141626" y="326490"/>
                      <a:pt x="1147941" y="331051"/>
                      <a:pt x="1153554" y="333857"/>
                    </a:cubicBezTo>
                    <a:cubicBezTo>
                      <a:pt x="1157764" y="335261"/>
                      <a:pt x="1161623" y="337366"/>
                      <a:pt x="1165132" y="340172"/>
                    </a:cubicBezTo>
                    <a:cubicBezTo>
                      <a:pt x="1168640" y="342979"/>
                      <a:pt x="1171096" y="345084"/>
                      <a:pt x="1172499" y="346487"/>
                    </a:cubicBezTo>
                    <a:cubicBezTo>
                      <a:pt x="1175306" y="347891"/>
                      <a:pt x="1176709" y="352101"/>
                      <a:pt x="1176709" y="359118"/>
                    </a:cubicBezTo>
                    <a:cubicBezTo>
                      <a:pt x="1176709" y="361924"/>
                      <a:pt x="1176008" y="363679"/>
                      <a:pt x="1174604" y="364380"/>
                    </a:cubicBezTo>
                    <a:cubicBezTo>
                      <a:pt x="1173201" y="365082"/>
                      <a:pt x="1172499" y="366134"/>
                      <a:pt x="1172499" y="367538"/>
                    </a:cubicBezTo>
                    <a:cubicBezTo>
                      <a:pt x="1172499" y="378765"/>
                      <a:pt x="1170745" y="386483"/>
                      <a:pt x="1167237" y="390693"/>
                    </a:cubicBezTo>
                    <a:cubicBezTo>
                      <a:pt x="1163728" y="394903"/>
                      <a:pt x="1157063" y="397710"/>
                      <a:pt x="1147239" y="399113"/>
                    </a:cubicBezTo>
                    <a:lnTo>
                      <a:pt x="1128294" y="405428"/>
                    </a:lnTo>
                    <a:cubicBezTo>
                      <a:pt x="1125487" y="408235"/>
                      <a:pt x="1118470" y="411042"/>
                      <a:pt x="1107243" y="413848"/>
                    </a:cubicBezTo>
                    <a:cubicBezTo>
                      <a:pt x="1104437" y="413848"/>
                      <a:pt x="1102332" y="414550"/>
                      <a:pt x="1100928" y="415953"/>
                    </a:cubicBezTo>
                    <a:cubicBezTo>
                      <a:pt x="1105139" y="418760"/>
                      <a:pt x="1103033" y="424373"/>
                      <a:pt x="1094613" y="432794"/>
                    </a:cubicBezTo>
                    <a:cubicBezTo>
                      <a:pt x="1091807" y="437004"/>
                      <a:pt x="1091105" y="440512"/>
                      <a:pt x="1092508" y="443319"/>
                    </a:cubicBezTo>
                    <a:cubicBezTo>
                      <a:pt x="1092508" y="448932"/>
                      <a:pt x="1088298" y="451037"/>
                      <a:pt x="1079878" y="449634"/>
                    </a:cubicBezTo>
                    <a:cubicBezTo>
                      <a:pt x="1075668" y="448230"/>
                      <a:pt x="1070055" y="447529"/>
                      <a:pt x="1063038" y="447529"/>
                    </a:cubicBezTo>
                    <a:cubicBezTo>
                      <a:pt x="1054618" y="447529"/>
                      <a:pt x="1048303" y="448932"/>
                      <a:pt x="1044093" y="451739"/>
                    </a:cubicBezTo>
                    <a:lnTo>
                      <a:pt x="1039883" y="451739"/>
                    </a:lnTo>
                    <a:cubicBezTo>
                      <a:pt x="1037076" y="450335"/>
                      <a:pt x="1032866" y="449634"/>
                      <a:pt x="1027253" y="449634"/>
                    </a:cubicBezTo>
                    <a:cubicBezTo>
                      <a:pt x="1023043" y="449634"/>
                      <a:pt x="1016727" y="451037"/>
                      <a:pt x="1008307" y="453844"/>
                    </a:cubicBezTo>
                    <a:cubicBezTo>
                      <a:pt x="1025148" y="486121"/>
                      <a:pt x="1049004" y="534536"/>
                      <a:pt x="1079878" y="599091"/>
                    </a:cubicBezTo>
                    <a:lnTo>
                      <a:pt x="1140924" y="721182"/>
                    </a:lnTo>
                    <a:lnTo>
                      <a:pt x="1195655" y="653821"/>
                    </a:lnTo>
                    <a:cubicBezTo>
                      <a:pt x="1195655" y="652418"/>
                      <a:pt x="1195655" y="651365"/>
                      <a:pt x="1195655" y="650664"/>
                    </a:cubicBezTo>
                    <a:cubicBezTo>
                      <a:pt x="1195655" y="649962"/>
                      <a:pt x="1196356" y="649611"/>
                      <a:pt x="1197760" y="649611"/>
                    </a:cubicBezTo>
                    <a:lnTo>
                      <a:pt x="1199865" y="641191"/>
                    </a:lnTo>
                    <a:lnTo>
                      <a:pt x="1204075" y="639086"/>
                    </a:lnTo>
                    <a:lnTo>
                      <a:pt x="1208285" y="636981"/>
                    </a:lnTo>
                    <a:cubicBezTo>
                      <a:pt x="1211091" y="634174"/>
                      <a:pt x="1212495" y="632771"/>
                      <a:pt x="1212495" y="632771"/>
                    </a:cubicBezTo>
                    <a:cubicBezTo>
                      <a:pt x="1216705" y="628561"/>
                      <a:pt x="1218810" y="624351"/>
                      <a:pt x="1218810" y="620141"/>
                    </a:cubicBezTo>
                    <a:cubicBezTo>
                      <a:pt x="1218810" y="620141"/>
                      <a:pt x="1219161" y="619790"/>
                      <a:pt x="1219862" y="619088"/>
                    </a:cubicBezTo>
                    <a:cubicBezTo>
                      <a:pt x="1220564" y="618387"/>
                      <a:pt x="1221617" y="618036"/>
                      <a:pt x="1223020" y="618036"/>
                    </a:cubicBezTo>
                    <a:lnTo>
                      <a:pt x="1223020" y="613826"/>
                    </a:lnTo>
                    <a:cubicBezTo>
                      <a:pt x="1228633" y="611019"/>
                      <a:pt x="1231440" y="604002"/>
                      <a:pt x="1231440" y="592775"/>
                    </a:cubicBezTo>
                    <a:lnTo>
                      <a:pt x="1233545" y="590670"/>
                    </a:lnTo>
                    <a:cubicBezTo>
                      <a:pt x="1233545" y="585057"/>
                      <a:pt x="1234598" y="580496"/>
                      <a:pt x="1236703" y="576988"/>
                    </a:cubicBezTo>
                    <a:cubicBezTo>
                      <a:pt x="1238808" y="573479"/>
                      <a:pt x="1239860" y="568919"/>
                      <a:pt x="1239860" y="563305"/>
                    </a:cubicBezTo>
                    <a:cubicBezTo>
                      <a:pt x="1239860" y="550675"/>
                      <a:pt x="1237755" y="542956"/>
                      <a:pt x="1233545" y="540150"/>
                    </a:cubicBezTo>
                    <a:cubicBezTo>
                      <a:pt x="1227932" y="534536"/>
                      <a:pt x="1225125" y="531028"/>
                      <a:pt x="1225125" y="529625"/>
                    </a:cubicBezTo>
                    <a:cubicBezTo>
                      <a:pt x="1225125" y="526818"/>
                      <a:pt x="1223020" y="524011"/>
                      <a:pt x="1218810" y="521205"/>
                    </a:cubicBezTo>
                    <a:cubicBezTo>
                      <a:pt x="1217407" y="516995"/>
                      <a:pt x="1216003" y="515591"/>
                      <a:pt x="1214600" y="516995"/>
                    </a:cubicBezTo>
                    <a:lnTo>
                      <a:pt x="1208285" y="514890"/>
                    </a:lnTo>
                    <a:cubicBezTo>
                      <a:pt x="1212495" y="514890"/>
                      <a:pt x="1215302" y="514188"/>
                      <a:pt x="1216705" y="512784"/>
                    </a:cubicBezTo>
                    <a:cubicBezTo>
                      <a:pt x="1218108" y="511381"/>
                      <a:pt x="1218810" y="511381"/>
                      <a:pt x="1218810" y="512784"/>
                    </a:cubicBezTo>
                    <a:cubicBezTo>
                      <a:pt x="1220213" y="512784"/>
                      <a:pt x="1222318" y="512784"/>
                      <a:pt x="1225125" y="512784"/>
                    </a:cubicBezTo>
                    <a:cubicBezTo>
                      <a:pt x="1227932" y="512784"/>
                      <a:pt x="1230738" y="512083"/>
                      <a:pt x="1233545" y="510680"/>
                    </a:cubicBezTo>
                    <a:cubicBezTo>
                      <a:pt x="1236352" y="510680"/>
                      <a:pt x="1238106" y="511381"/>
                      <a:pt x="1238808" y="512784"/>
                    </a:cubicBezTo>
                    <a:cubicBezTo>
                      <a:pt x="1239509" y="514188"/>
                      <a:pt x="1240562" y="514890"/>
                      <a:pt x="1241965" y="514890"/>
                    </a:cubicBezTo>
                    <a:cubicBezTo>
                      <a:pt x="1248982" y="520503"/>
                      <a:pt x="1253894" y="523310"/>
                      <a:pt x="1256700" y="523310"/>
                    </a:cubicBezTo>
                    <a:lnTo>
                      <a:pt x="1267225" y="527520"/>
                    </a:lnTo>
                    <a:cubicBezTo>
                      <a:pt x="1270032" y="530326"/>
                      <a:pt x="1273190" y="531730"/>
                      <a:pt x="1276698" y="531730"/>
                    </a:cubicBezTo>
                    <a:cubicBezTo>
                      <a:pt x="1280206" y="531730"/>
                      <a:pt x="1281961" y="532431"/>
                      <a:pt x="1281961" y="533835"/>
                    </a:cubicBezTo>
                    <a:cubicBezTo>
                      <a:pt x="1281961" y="538045"/>
                      <a:pt x="1287574" y="541202"/>
                      <a:pt x="1298801" y="543307"/>
                    </a:cubicBezTo>
                    <a:cubicBezTo>
                      <a:pt x="1310027" y="545412"/>
                      <a:pt x="1316343" y="547868"/>
                      <a:pt x="1317746" y="550675"/>
                    </a:cubicBezTo>
                    <a:lnTo>
                      <a:pt x="1347216" y="575935"/>
                    </a:lnTo>
                    <a:cubicBezTo>
                      <a:pt x="1348620" y="577339"/>
                      <a:pt x="1349672" y="578742"/>
                      <a:pt x="1350374" y="580145"/>
                    </a:cubicBezTo>
                    <a:cubicBezTo>
                      <a:pt x="1351076" y="581549"/>
                      <a:pt x="1352128" y="582952"/>
                      <a:pt x="1353531" y="584355"/>
                    </a:cubicBezTo>
                    <a:cubicBezTo>
                      <a:pt x="1353531" y="588565"/>
                      <a:pt x="1355637" y="589969"/>
                      <a:pt x="1359847" y="588565"/>
                    </a:cubicBezTo>
                    <a:cubicBezTo>
                      <a:pt x="1376687" y="594179"/>
                      <a:pt x="1391422" y="601196"/>
                      <a:pt x="1404052" y="609616"/>
                    </a:cubicBezTo>
                    <a:cubicBezTo>
                      <a:pt x="1404052" y="611019"/>
                      <a:pt x="1405456" y="612422"/>
                      <a:pt x="1408262" y="613826"/>
                    </a:cubicBezTo>
                    <a:cubicBezTo>
                      <a:pt x="1411069" y="615229"/>
                      <a:pt x="1412472" y="616632"/>
                      <a:pt x="1412472" y="618036"/>
                    </a:cubicBezTo>
                    <a:cubicBezTo>
                      <a:pt x="1423699" y="629263"/>
                      <a:pt x="1426506" y="637683"/>
                      <a:pt x="1420892" y="643296"/>
                    </a:cubicBezTo>
                    <a:lnTo>
                      <a:pt x="1420892" y="645401"/>
                    </a:lnTo>
                    <a:cubicBezTo>
                      <a:pt x="1423699" y="648208"/>
                      <a:pt x="1424751" y="652067"/>
                      <a:pt x="1424050" y="656979"/>
                    </a:cubicBezTo>
                    <a:cubicBezTo>
                      <a:pt x="1423348" y="661890"/>
                      <a:pt x="1423699" y="665750"/>
                      <a:pt x="1425102" y="668556"/>
                    </a:cubicBezTo>
                    <a:cubicBezTo>
                      <a:pt x="1426506" y="671363"/>
                      <a:pt x="1426856" y="673819"/>
                      <a:pt x="1426155" y="675924"/>
                    </a:cubicBezTo>
                    <a:cubicBezTo>
                      <a:pt x="1425453" y="678029"/>
                      <a:pt x="1425102" y="680485"/>
                      <a:pt x="1425102" y="683291"/>
                    </a:cubicBezTo>
                    <a:cubicBezTo>
                      <a:pt x="1423699" y="683291"/>
                      <a:pt x="1422646" y="683642"/>
                      <a:pt x="1421945" y="684344"/>
                    </a:cubicBezTo>
                    <a:cubicBezTo>
                      <a:pt x="1421243" y="685046"/>
                      <a:pt x="1420892" y="686098"/>
                      <a:pt x="1420892" y="687502"/>
                    </a:cubicBezTo>
                    <a:lnTo>
                      <a:pt x="1420892" y="691712"/>
                    </a:lnTo>
                    <a:cubicBezTo>
                      <a:pt x="1419489" y="695922"/>
                      <a:pt x="1418787" y="705043"/>
                      <a:pt x="1418787" y="719077"/>
                    </a:cubicBezTo>
                    <a:lnTo>
                      <a:pt x="1418787" y="723287"/>
                    </a:lnTo>
                    <a:cubicBezTo>
                      <a:pt x="1415981" y="724690"/>
                      <a:pt x="1413525" y="726094"/>
                      <a:pt x="1411420" y="727497"/>
                    </a:cubicBezTo>
                    <a:cubicBezTo>
                      <a:pt x="1409315" y="728900"/>
                      <a:pt x="1406859" y="729602"/>
                      <a:pt x="1404052" y="729602"/>
                    </a:cubicBezTo>
                    <a:cubicBezTo>
                      <a:pt x="1402649" y="735215"/>
                      <a:pt x="1402298" y="739425"/>
                      <a:pt x="1403000" y="742232"/>
                    </a:cubicBezTo>
                    <a:cubicBezTo>
                      <a:pt x="1403701" y="745039"/>
                      <a:pt x="1404052" y="747144"/>
                      <a:pt x="1404052" y="748547"/>
                    </a:cubicBezTo>
                    <a:cubicBezTo>
                      <a:pt x="1404052" y="751354"/>
                      <a:pt x="1403350" y="753810"/>
                      <a:pt x="1401947" y="755915"/>
                    </a:cubicBezTo>
                    <a:cubicBezTo>
                      <a:pt x="1400544" y="758020"/>
                      <a:pt x="1399140" y="759774"/>
                      <a:pt x="1397737" y="761177"/>
                    </a:cubicBezTo>
                    <a:lnTo>
                      <a:pt x="1395632" y="769598"/>
                    </a:lnTo>
                    <a:cubicBezTo>
                      <a:pt x="1392825" y="766791"/>
                      <a:pt x="1391422" y="767493"/>
                      <a:pt x="1391422" y="771703"/>
                    </a:cubicBezTo>
                    <a:lnTo>
                      <a:pt x="1391422" y="775913"/>
                    </a:lnTo>
                    <a:cubicBezTo>
                      <a:pt x="1388615" y="778719"/>
                      <a:pt x="1385458" y="782228"/>
                      <a:pt x="1381949" y="786438"/>
                    </a:cubicBezTo>
                    <a:cubicBezTo>
                      <a:pt x="1378441" y="790648"/>
                      <a:pt x="1373880" y="794156"/>
                      <a:pt x="1368267" y="796963"/>
                    </a:cubicBezTo>
                    <a:cubicBezTo>
                      <a:pt x="1368267" y="801173"/>
                      <a:pt x="1366863" y="803278"/>
                      <a:pt x="1364057" y="803278"/>
                    </a:cubicBezTo>
                    <a:cubicBezTo>
                      <a:pt x="1364057" y="807488"/>
                      <a:pt x="1363355" y="810295"/>
                      <a:pt x="1361952" y="811698"/>
                    </a:cubicBezTo>
                    <a:cubicBezTo>
                      <a:pt x="1360548" y="813101"/>
                      <a:pt x="1357741" y="813803"/>
                      <a:pt x="1353531" y="813803"/>
                    </a:cubicBezTo>
                    <a:lnTo>
                      <a:pt x="1353531" y="822223"/>
                    </a:lnTo>
                    <a:cubicBezTo>
                      <a:pt x="1353531" y="825030"/>
                      <a:pt x="1351427" y="827135"/>
                      <a:pt x="1347216" y="828538"/>
                    </a:cubicBezTo>
                    <a:lnTo>
                      <a:pt x="1347216" y="832748"/>
                    </a:lnTo>
                    <a:cubicBezTo>
                      <a:pt x="1341603" y="831345"/>
                      <a:pt x="1341603" y="832748"/>
                      <a:pt x="1347216" y="836958"/>
                    </a:cubicBezTo>
                    <a:lnTo>
                      <a:pt x="1307221" y="895899"/>
                    </a:lnTo>
                    <a:lnTo>
                      <a:pt x="1267225" y="940105"/>
                    </a:lnTo>
                    <a:cubicBezTo>
                      <a:pt x="1288276" y="970978"/>
                      <a:pt x="1303712" y="994134"/>
                      <a:pt x="1313536" y="1009571"/>
                    </a:cubicBezTo>
                    <a:lnTo>
                      <a:pt x="1340901" y="1053776"/>
                    </a:lnTo>
                    <a:cubicBezTo>
                      <a:pt x="1377388" y="1010272"/>
                      <a:pt x="1396334" y="986415"/>
                      <a:pt x="1397737" y="982205"/>
                    </a:cubicBezTo>
                    <a:cubicBezTo>
                      <a:pt x="1403350" y="968172"/>
                      <a:pt x="1408262" y="957647"/>
                      <a:pt x="1412472" y="950630"/>
                    </a:cubicBezTo>
                    <a:lnTo>
                      <a:pt x="1420892" y="927475"/>
                    </a:lnTo>
                    <a:cubicBezTo>
                      <a:pt x="1422296" y="920458"/>
                      <a:pt x="1425102" y="913090"/>
                      <a:pt x="1429312" y="905372"/>
                    </a:cubicBezTo>
                    <a:cubicBezTo>
                      <a:pt x="1433522" y="897653"/>
                      <a:pt x="1436329" y="891689"/>
                      <a:pt x="1437732" y="887479"/>
                    </a:cubicBezTo>
                    <a:cubicBezTo>
                      <a:pt x="1439136" y="881866"/>
                      <a:pt x="1440890" y="877305"/>
                      <a:pt x="1442995" y="873796"/>
                    </a:cubicBezTo>
                    <a:cubicBezTo>
                      <a:pt x="1445100" y="870288"/>
                      <a:pt x="1446854" y="867130"/>
                      <a:pt x="1448258" y="864324"/>
                    </a:cubicBezTo>
                    <a:cubicBezTo>
                      <a:pt x="1455274" y="854500"/>
                      <a:pt x="1460186" y="843273"/>
                      <a:pt x="1462993" y="830643"/>
                    </a:cubicBezTo>
                    <a:cubicBezTo>
                      <a:pt x="1465799" y="827837"/>
                      <a:pt x="1468255" y="824328"/>
                      <a:pt x="1470360" y="820118"/>
                    </a:cubicBezTo>
                    <a:cubicBezTo>
                      <a:pt x="1472466" y="815908"/>
                      <a:pt x="1475623" y="811698"/>
                      <a:pt x="1479833" y="807488"/>
                    </a:cubicBezTo>
                    <a:cubicBezTo>
                      <a:pt x="1481236" y="804681"/>
                      <a:pt x="1483341" y="800471"/>
                      <a:pt x="1486148" y="794858"/>
                    </a:cubicBezTo>
                    <a:cubicBezTo>
                      <a:pt x="1488955" y="789244"/>
                      <a:pt x="1492463" y="784333"/>
                      <a:pt x="1496673" y="780123"/>
                    </a:cubicBezTo>
                    <a:lnTo>
                      <a:pt x="1496673" y="773808"/>
                    </a:lnTo>
                    <a:cubicBezTo>
                      <a:pt x="1496673" y="772404"/>
                      <a:pt x="1497024" y="770299"/>
                      <a:pt x="1497726" y="767493"/>
                    </a:cubicBezTo>
                    <a:cubicBezTo>
                      <a:pt x="1498427" y="764686"/>
                      <a:pt x="1500182" y="762581"/>
                      <a:pt x="1502988" y="761177"/>
                    </a:cubicBezTo>
                    <a:cubicBezTo>
                      <a:pt x="1504392" y="761177"/>
                      <a:pt x="1505795" y="761177"/>
                      <a:pt x="1507198" y="761177"/>
                    </a:cubicBezTo>
                    <a:cubicBezTo>
                      <a:pt x="1508602" y="761177"/>
                      <a:pt x="1509303" y="760476"/>
                      <a:pt x="1509303" y="759072"/>
                    </a:cubicBezTo>
                    <a:lnTo>
                      <a:pt x="1509303" y="756967"/>
                    </a:lnTo>
                    <a:cubicBezTo>
                      <a:pt x="1509303" y="755564"/>
                      <a:pt x="1512812" y="750652"/>
                      <a:pt x="1519829" y="742232"/>
                    </a:cubicBezTo>
                    <a:cubicBezTo>
                      <a:pt x="1526845" y="733812"/>
                      <a:pt x="1531055" y="727497"/>
                      <a:pt x="1532459" y="723287"/>
                    </a:cubicBezTo>
                    <a:cubicBezTo>
                      <a:pt x="1529652" y="734514"/>
                      <a:pt x="1528950" y="740829"/>
                      <a:pt x="1530354" y="742232"/>
                    </a:cubicBezTo>
                    <a:lnTo>
                      <a:pt x="1532459" y="738022"/>
                    </a:lnTo>
                    <a:cubicBezTo>
                      <a:pt x="1536669" y="732409"/>
                      <a:pt x="1541931" y="722585"/>
                      <a:pt x="1548246" y="708552"/>
                    </a:cubicBezTo>
                    <a:cubicBezTo>
                      <a:pt x="1554561" y="694518"/>
                      <a:pt x="1558421" y="686098"/>
                      <a:pt x="1559824" y="683291"/>
                    </a:cubicBezTo>
                    <a:cubicBezTo>
                      <a:pt x="1558421" y="687502"/>
                      <a:pt x="1557368" y="691361"/>
                      <a:pt x="1556666" y="694869"/>
                    </a:cubicBezTo>
                    <a:cubicBezTo>
                      <a:pt x="1555965" y="698377"/>
                      <a:pt x="1556316" y="700833"/>
                      <a:pt x="1557719" y="702237"/>
                    </a:cubicBezTo>
                    <a:cubicBezTo>
                      <a:pt x="1559122" y="700833"/>
                      <a:pt x="1562981" y="696272"/>
                      <a:pt x="1569297" y="688554"/>
                    </a:cubicBezTo>
                    <a:cubicBezTo>
                      <a:pt x="1575612" y="680836"/>
                      <a:pt x="1577366" y="673468"/>
                      <a:pt x="1574559" y="666451"/>
                    </a:cubicBezTo>
                    <a:lnTo>
                      <a:pt x="1593504" y="643296"/>
                    </a:lnTo>
                    <a:lnTo>
                      <a:pt x="1582979" y="666451"/>
                    </a:lnTo>
                    <a:cubicBezTo>
                      <a:pt x="1585786" y="669258"/>
                      <a:pt x="1586838" y="672065"/>
                      <a:pt x="1586137" y="674871"/>
                    </a:cubicBezTo>
                    <a:cubicBezTo>
                      <a:pt x="1585435" y="677678"/>
                      <a:pt x="1585786" y="679081"/>
                      <a:pt x="1587189" y="679081"/>
                    </a:cubicBezTo>
                    <a:cubicBezTo>
                      <a:pt x="1592803" y="681888"/>
                      <a:pt x="1594908" y="686098"/>
                      <a:pt x="1593504" y="691712"/>
                    </a:cubicBezTo>
                    <a:cubicBezTo>
                      <a:pt x="1586488" y="695922"/>
                      <a:pt x="1582979" y="699430"/>
                      <a:pt x="1582979" y="702237"/>
                    </a:cubicBezTo>
                    <a:lnTo>
                      <a:pt x="1582979" y="706447"/>
                    </a:lnTo>
                    <a:cubicBezTo>
                      <a:pt x="1588593" y="710657"/>
                      <a:pt x="1591048" y="714165"/>
                      <a:pt x="1590347" y="716972"/>
                    </a:cubicBezTo>
                    <a:cubicBezTo>
                      <a:pt x="1589645" y="719779"/>
                      <a:pt x="1587189" y="723287"/>
                      <a:pt x="1582979" y="727497"/>
                    </a:cubicBezTo>
                    <a:cubicBezTo>
                      <a:pt x="1581576" y="731707"/>
                      <a:pt x="1580874" y="737320"/>
                      <a:pt x="1580874" y="744337"/>
                    </a:cubicBezTo>
                    <a:cubicBezTo>
                      <a:pt x="1582278" y="747144"/>
                      <a:pt x="1582628" y="750652"/>
                      <a:pt x="1581927" y="754862"/>
                    </a:cubicBezTo>
                    <a:cubicBezTo>
                      <a:pt x="1581225" y="759072"/>
                      <a:pt x="1580874" y="761879"/>
                      <a:pt x="1580874" y="763283"/>
                    </a:cubicBezTo>
                    <a:lnTo>
                      <a:pt x="1580874" y="796963"/>
                    </a:lnTo>
                    <a:lnTo>
                      <a:pt x="1572454" y="828538"/>
                    </a:lnTo>
                    <a:cubicBezTo>
                      <a:pt x="1572454" y="831345"/>
                      <a:pt x="1573156" y="833450"/>
                      <a:pt x="1574559" y="834853"/>
                    </a:cubicBezTo>
                    <a:cubicBezTo>
                      <a:pt x="1575963" y="839063"/>
                      <a:pt x="1578418" y="841168"/>
                      <a:pt x="1581927" y="841168"/>
                    </a:cubicBezTo>
                    <a:cubicBezTo>
                      <a:pt x="1585435" y="841168"/>
                      <a:pt x="1589996" y="840467"/>
                      <a:pt x="1595609" y="839063"/>
                    </a:cubicBezTo>
                    <a:cubicBezTo>
                      <a:pt x="1595609" y="837660"/>
                      <a:pt x="1596311" y="836607"/>
                      <a:pt x="1597714" y="835906"/>
                    </a:cubicBezTo>
                    <a:cubicBezTo>
                      <a:pt x="1599118" y="835204"/>
                      <a:pt x="1599819" y="834152"/>
                      <a:pt x="1599819" y="832748"/>
                    </a:cubicBezTo>
                    <a:cubicBezTo>
                      <a:pt x="1591399" y="828538"/>
                      <a:pt x="1587189" y="825030"/>
                      <a:pt x="1587189" y="822223"/>
                    </a:cubicBezTo>
                    <a:cubicBezTo>
                      <a:pt x="1587189" y="822223"/>
                      <a:pt x="1591399" y="818013"/>
                      <a:pt x="1599819" y="809593"/>
                    </a:cubicBezTo>
                    <a:lnTo>
                      <a:pt x="1589294" y="805383"/>
                    </a:lnTo>
                    <a:cubicBezTo>
                      <a:pt x="1587891" y="803980"/>
                      <a:pt x="1587540" y="801875"/>
                      <a:pt x="1588242" y="799068"/>
                    </a:cubicBezTo>
                    <a:cubicBezTo>
                      <a:pt x="1588943" y="796261"/>
                      <a:pt x="1591399" y="794156"/>
                      <a:pt x="1595609" y="792753"/>
                    </a:cubicBezTo>
                    <a:lnTo>
                      <a:pt x="1595609" y="786438"/>
                    </a:lnTo>
                    <a:lnTo>
                      <a:pt x="1593504" y="780123"/>
                    </a:lnTo>
                    <a:lnTo>
                      <a:pt x="1595609" y="775913"/>
                    </a:lnTo>
                    <a:lnTo>
                      <a:pt x="1606135" y="778018"/>
                    </a:lnTo>
                    <a:cubicBezTo>
                      <a:pt x="1608941" y="779421"/>
                      <a:pt x="1609994" y="781175"/>
                      <a:pt x="1609292" y="783280"/>
                    </a:cubicBezTo>
                    <a:cubicBezTo>
                      <a:pt x="1608590" y="785385"/>
                      <a:pt x="1606135" y="787841"/>
                      <a:pt x="1601924" y="790648"/>
                    </a:cubicBezTo>
                    <a:cubicBezTo>
                      <a:pt x="1603328" y="792051"/>
                      <a:pt x="1605433" y="794156"/>
                      <a:pt x="1608239" y="796963"/>
                    </a:cubicBezTo>
                    <a:cubicBezTo>
                      <a:pt x="1611046" y="799770"/>
                      <a:pt x="1612099" y="802225"/>
                      <a:pt x="1611397" y="804330"/>
                    </a:cubicBezTo>
                    <a:cubicBezTo>
                      <a:pt x="1610695" y="806435"/>
                      <a:pt x="1608239" y="808891"/>
                      <a:pt x="1604029" y="811698"/>
                    </a:cubicBezTo>
                    <a:cubicBezTo>
                      <a:pt x="1604029" y="813101"/>
                      <a:pt x="1605082" y="814505"/>
                      <a:pt x="1607187" y="815908"/>
                    </a:cubicBezTo>
                    <a:cubicBezTo>
                      <a:pt x="1609292" y="817311"/>
                      <a:pt x="1610344" y="818715"/>
                      <a:pt x="1610344" y="820118"/>
                    </a:cubicBezTo>
                    <a:lnTo>
                      <a:pt x="1612450" y="832748"/>
                    </a:lnTo>
                    <a:cubicBezTo>
                      <a:pt x="1612450" y="835555"/>
                      <a:pt x="1614555" y="838362"/>
                      <a:pt x="1618765" y="841168"/>
                    </a:cubicBezTo>
                    <a:lnTo>
                      <a:pt x="1618765" y="952735"/>
                    </a:lnTo>
                    <a:cubicBezTo>
                      <a:pt x="1620168" y="959752"/>
                      <a:pt x="1620168" y="966067"/>
                      <a:pt x="1618765" y="971680"/>
                    </a:cubicBezTo>
                    <a:lnTo>
                      <a:pt x="1620870" y="984310"/>
                    </a:lnTo>
                    <a:lnTo>
                      <a:pt x="1620870" y="999045"/>
                    </a:lnTo>
                    <a:cubicBezTo>
                      <a:pt x="1619466" y="1001852"/>
                      <a:pt x="1619466" y="1005360"/>
                      <a:pt x="1620870" y="1009571"/>
                    </a:cubicBezTo>
                    <a:cubicBezTo>
                      <a:pt x="1622273" y="1012377"/>
                      <a:pt x="1622975" y="1017990"/>
                      <a:pt x="1622975" y="1026411"/>
                    </a:cubicBezTo>
                    <a:cubicBezTo>
                      <a:pt x="1624378" y="1030621"/>
                      <a:pt x="1625080" y="1036234"/>
                      <a:pt x="1625080" y="1043251"/>
                    </a:cubicBezTo>
                    <a:cubicBezTo>
                      <a:pt x="1625080" y="1054478"/>
                      <a:pt x="1627185" y="1062898"/>
                      <a:pt x="1631395" y="1068511"/>
                    </a:cubicBezTo>
                    <a:cubicBezTo>
                      <a:pt x="1632798" y="1068511"/>
                      <a:pt x="1633500" y="1069213"/>
                      <a:pt x="1633500" y="1070616"/>
                    </a:cubicBezTo>
                    <a:cubicBezTo>
                      <a:pt x="1633500" y="1072019"/>
                      <a:pt x="1634201" y="1073423"/>
                      <a:pt x="1635605" y="1074826"/>
                    </a:cubicBezTo>
                    <a:cubicBezTo>
                      <a:pt x="1634201" y="1080440"/>
                      <a:pt x="1634201" y="1086755"/>
                      <a:pt x="1635605" y="1093771"/>
                    </a:cubicBezTo>
                    <a:cubicBezTo>
                      <a:pt x="1635605" y="1096578"/>
                      <a:pt x="1635956" y="1100086"/>
                      <a:pt x="1636657" y="1104297"/>
                    </a:cubicBezTo>
                    <a:cubicBezTo>
                      <a:pt x="1637359" y="1108507"/>
                      <a:pt x="1637008" y="1111313"/>
                      <a:pt x="1635605" y="1112717"/>
                    </a:cubicBezTo>
                    <a:cubicBezTo>
                      <a:pt x="1637008" y="1119733"/>
                      <a:pt x="1637710" y="1127452"/>
                      <a:pt x="1637710" y="1135872"/>
                    </a:cubicBezTo>
                    <a:cubicBezTo>
                      <a:pt x="1637710" y="1144292"/>
                      <a:pt x="1638411" y="1150607"/>
                      <a:pt x="1639815" y="1154817"/>
                    </a:cubicBezTo>
                    <a:cubicBezTo>
                      <a:pt x="1642622" y="1163237"/>
                      <a:pt x="1644025" y="1170254"/>
                      <a:pt x="1644025" y="1175867"/>
                    </a:cubicBezTo>
                    <a:cubicBezTo>
                      <a:pt x="1644025" y="1181481"/>
                      <a:pt x="1642622" y="1188498"/>
                      <a:pt x="1639815" y="1196918"/>
                    </a:cubicBezTo>
                    <a:cubicBezTo>
                      <a:pt x="1632798" y="1209548"/>
                      <a:pt x="1630693" y="1223581"/>
                      <a:pt x="1633500" y="1239018"/>
                    </a:cubicBezTo>
                    <a:cubicBezTo>
                      <a:pt x="1630693" y="1241825"/>
                      <a:pt x="1628939" y="1247087"/>
                      <a:pt x="1628237" y="1254806"/>
                    </a:cubicBezTo>
                    <a:cubicBezTo>
                      <a:pt x="1627536" y="1262524"/>
                      <a:pt x="1625781" y="1268489"/>
                      <a:pt x="1622975" y="1272699"/>
                    </a:cubicBezTo>
                    <a:cubicBezTo>
                      <a:pt x="1622975" y="1274102"/>
                      <a:pt x="1622624" y="1275505"/>
                      <a:pt x="1621922" y="1276909"/>
                    </a:cubicBezTo>
                    <a:cubicBezTo>
                      <a:pt x="1621221" y="1278312"/>
                      <a:pt x="1621571" y="1279715"/>
                      <a:pt x="1622975" y="1281119"/>
                    </a:cubicBezTo>
                    <a:cubicBezTo>
                      <a:pt x="1621571" y="1288135"/>
                      <a:pt x="1620870" y="1298661"/>
                      <a:pt x="1620870" y="1312694"/>
                    </a:cubicBezTo>
                    <a:cubicBezTo>
                      <a:pt x="1619466" y="1318307"/>
                      <a:pt x="1613853" y="1329534"/>
                      <a:pt x="1604029" y="1346375"/>
                    </a:cubicBezTo>
                    <a:lnTo>
                      <a:pt x="1599819" y="1373740"/>
                    </a:lnTo>
                    <a:lnTo>
                      <a:pt x="1629290" y="1394790"/>
                    </a:lnTo>
                    <a:cubicBezTo>
                      <a:pt x="1657357" y="1415840"/>
                      <a:pt x="1677705" y="1436891"/>
                      <a:pt x="1690335" y="1457941"/>
                    </a:cubicBezTo>
                    <a:lnTo>
                      <a:pt x="1715596" y="1491621"/>
                    </a:lnTo>
                    <a:cubicBezTo>
                      <a:pt x="1716999" y="1494428"/>
                      <a:pt x="1724016" y="1504251"/>
                      <a:pt x="1736646" y="1521091"/>
                    </a:cubicBezTo>
                    <a:cubicBezTo>
                      <a:pt x="1740856" y="1526705"/>
                      <a:pt x="1744364" y="1531968"/>
                      <a:pt x="1747171" y="1536879"/>
                    </a:cubicBezTo>
                    <a:cubicBezTo>
                      <a:pt x="1749978" y="1541791"/>
                      <a:pt x="1752785" y="1546352"/>
                      <a:pt x="1755591" y="1550562"/>
                    </a:cubicBezTo>
                    <a:cubicBezTo>
                      <a:pt x="1756995" y="1554772"/>
                      <a:pt x="1759801" y="1557929"/>
                      <a:pt x="1764011" y="1560035"/>
                    </a:cubicBezTo>
                    <a:cubicBezTo>
                      <a:pt x="1768221" y="1562140"/>
                      <a:pt x="1771730" y="1564595"/>
                      <a:pt x="1774536" y="1567402"/>
                    </a:cubicBezTo>
                    <a:cubicBezTo>
                      <a:pt x="1777343" y="1568805"/>
                      <a:pt x="1780851" y="1573717"/>
                      <a:pt x="1785062" y="1582137"/>
                    </a:cubicBezTo>
                    <a:lnTo>
                      <a:pt x="1785062" y="1622133"/>
                    </a:lnTo>
                    <a:cubicBezTo>
                      <a:pt x="1778045" y="1629150"/>
                      <a:pt x="1774536" y="1638973"/>
                      <a:pt x="1774536" y="1651603"/>
                    </a:cubicBezTo>
                    <a:cubicBezTo>
                      <a:pt x="1774536" y="1653006"/>
                      <a:pt x="1774186" y="1654059"/>
                      <a:pt x="1773484" y="1654761"/>
                    </a:cubicBezTo>
                    <a:cubicBezTo>
                      <a:pt x="1772782" y="1655462"/>
                      <a:pt x="1771730" y="1655813"/>
                      <a:pt x="1770326" y="1655813"/>
                    </a:cubicBezTo>
                    <a:cubicBezTo>
                      <a:pt x="1766116" y="1660023"/>
                      <a:pt x="1764011" y="1662128"/>
                      <a:pt x="1764011" y="1662128"/>
                    </a:cubicBezTo>
                    <a:cubicBezTo>
                      <a:pt x="1761205" y="1664935"/>
                      <a:pt x="1758749" y="1668443"/>
                      <a:pt x="1756644" y="1672653"/>
                    </a:cubicBezTo>
                    <a:cubicBezTo>
                      <a:pt x="1754539" y="1676863"/>
                      <a:pt x="1752083" y="1680372"/>
                      <a:pt x="1749276" y="1683179"/>
                    </a:cubicBezTo>
                    <a:cubicBezTo>
                      <a:pt x="1749276" y="1683179"/>
                      <a:pt x="1747171" y="1685283"/>
                      <a:pt x="1742961" y="1689494"/>
                    </a:cubicBezTo>
                    <a:cubicBezTo>
                      <a:pt x="1741558" y="1690897"/>
                      <a:pt x="1740155" y="1692300"/>
                      <a:pt x="1738751" y="1693704"/>
                    </a:cubicBezTo>
                    <a:cubicBezTo>
                      <a:pt x="1737348" y="1695107"/>
                      <a:pt x="1736646" y="1697212"/>
                      <a:pt x="1736646" y="1700019"/>
                    </a:cubicBezTo>
                    <a:cubicBezTo>
                      <a:pt x="1733840" y="1705632"/>
                      <a:pt x="1728226" y="1707737"/>
                      <a:pt x="1719806" y="1706334"/>
                    </a:cubicBezTo>
                    <a:cubicBezTo>
                      <a:pt x="1716999" y="1703527"/>
                      <a:pt x="1714894" y="1702124"/>
                      <a:pt x="1713491" y="1702124"/>
                    </a:cubicBezTo>
                    <a:lnTo>
                      <a:pt x="1711386" y="1706334"/>
                    </a:lnTo>
                    <a:cubicBezTo>
                      <a:pt x="1714192" y="1713350"/>
                      <a:pt x="1709982" y="1716859"/>
                      <a:pt x="1698755" y="1716859"/>
                    </a:cubicBezTo>
                    <a:lnTo>
                      <a:pt x="1686126" y="1718964"/>
                    </a:lnTo>
                    <a:lnTo>
                      <a:pt x="1660865" y="1721069"/>
                    </a:lnTo>
                    <a:cubicBezTo>
                      <a:pt x="1649638" y="1718262"/>
                      <a:pt x="1641218" y="1717561"/>
                      <a:pt x="1635605" y="1718964"/>
                    </a:cubicBezTo>
                    <a:lnTo>
                      <a:pt x="1629290" y="1721069"/>
                    </a:lnTo>
                    <a:cubicBezTo>
                      <a:pt x="1623676" y="1721069"/>
                      <a:pt x="1619116" y="1719315"/>
                      <a:pt x="1615607" y="1715806"/>
                    </a:cubicBezTo>
                    <a:cubicBezTo>
                      <a:pt x="1612099" y="1712298"/>
                      <a:pt x="1610344" y="1708439"/>
                      <a:pt x="1610344" y="1704229"/>
                    </a:cubicBezTo>
                    <a:lnTo>
                      <a:pt x="1610344" y="1693704"/>
                    </a:lnTo>
                    <a:cubicBezTo>
                      <a:pt x="1614555" y="1693704"/>
                      <a:pt x="1618414" y="1695107"/>
                      <a:pt x="1621922" y="1697914"/>
                    </a:cubicBezTo>
                    <a:cubicBezTo>
                      <a:pt x="1625431" y="1700720"/>
                      <a:pt x="1628588" y="1702825"/>
                      <a:pt x="1631395" y="1704229"/>
                    </a:cubicBezTo>
                    <a:cubicBezTo>
                      <a:pt x="1632798" y="1704229"/>
                      <a:pt x="1634201" y="1704930"/>
                      <a:pt x="1635605" y="1706334"/>
                    </a:cubicBezTo>
                    <a:cubicBezTo>
                      <a:pt x="1637008" y="1707737"/>
                      <a:pt x="1638411" y="1707737"/>
                      <a:pt x="1639815" y="1706334"/>
                    </a:cubicBezTo>
                    <a:cubicBezTo>
                      <a:pt x="1642622" y="1703527"/>
                      <a:pt x="1644025" y="1701422"/>
                      <a:pt x="1644025" y="1700019"/>
                    </a:cubicBezTo>
                    <a:cubicBezTo>
                      <a:pt x="1645428" y="1697212"/>
                      <a:pt x="1647533" y="1695107"/>
                      <a:pt x="1650340" y="1693704"/>
                    </a:cubicBezTo>
                    <a:cubicBezTo>
                      <a:pt x="1653147" y="1692300"/>
                      <a:pt x="1655953" y="1693002"/>
                      <a:pt x="1658760" y="1695809"/>
                    </a:cubicBezTo>
                    <a:lnTo>
                      <a:pt x="1660865" y="1697914"/>
                    </a:lnTo>
                    <a:cubicBezTo>
                      <a:pt x="1660865" y="1693704"/>
                      <a:pt x="1659462" y="1690195"/>
                      <a:pt x="1656655" y="1687388"/>
                    </a:cubicBezTo>
                    <a:cubicBezTo>
                      <a:pt x="1653848" y="1684582"/>
                      <a:pt x="1651042" y="1683880"/>
                      <a:pt x="1648235" y="1685283"/>
                    </a:cubicBezTo>
                    <a:lnTo>
                      <a:pt x="1644025" y="1693704"/>
                    </a:lnTo>
                    <a:lnTo>
                      <a:pt x="1639815" y="1691598"/>
                    </a:lnTo>
                    <a:lnTo>
                      <a:pt x="1637710" y="1683179"/>
                    </a:lnTo>
                    <a:cubicBezTo>
                      <a:pt x="1633500" y="1683179"/>
                      <a:pt x="1629290" y="1683880"/>
                      <a:pt x="1625080" y="1685283"/>
                    </a:cubicBezTo>
                    <a:cubicBezTo>
                      <a:pt x="1620870" y="1686687"/>
                      <a:pt x="1615958" y="1687388"/>
                      <a:pt x="1610344" y="1687388"/>
                    </a:cubicBezTo>
                    <a:lnTo>
                      <a:pt x="1606135" y="1687388"/>
                    </a:lnTo>
                    <a:cubicBezTo>
                      <a:pt x="1601924" y="1687388"/>
                      <a:pt x="1594206" y="1685985"/>
                      <a:pt x="1582979" y="1683179"/>
                    </a:cubicBezTo>
                    <a:lnTo>
                      <a:pt x="1580874" y="1685283"/>
                    </a:lnTo>
                    <a:lnTo>
                      <a:pt x="1587189" y="1695809"/>
                    </a:lnTo>
                    <a:lnTo>
                      <a:pt x="1585084" y="1702124"/>
                    </a:lnTo>
                    <a:cubicBezTo>
                      <a:pt x="1585084" y="1703527"/>
                      <a:pt x="1584383" y="1704229"/>
                      <a:pt x="1582979" y="1704229"/>
                    </a:cubicBezTo>
                    <a:cubicBezTo>
                      <a:pt x="1581576" y="1704229"/>
                      <a:pt x="1580172" y="1703527"/>
                      <a:pt x="1578769" y="1702124"/>
                    </a:cubicBezTo>
                    <a:cubicBezTo>
                      <a:pt x="1571752" y="1700720"/>
                      <a:pt x="1565437" y="1698615"/>
                      <a:pt x="1559824" y="1695809"/>
                    </a:cubicBezTo>
                    <a:cubicBezTo>
                      <a:pt x="1554210" y="1693002"/>
                      <a:pt x="1548597" y="1690897"/>
                      <a:pt x="1542984" y="1689494"/>
                    </a:cubicBezTo>
                    <a:lnTo>
                      <a:pt x="1530354" y="1685283"/>
                    </a:lnTo>
                    <a:cubicBezTo>
                      <a:pt x="1517723" y="1685283"/>
                      <a:pt x="1510707" y="1680372"/>
                      <a:pt x="1509303" y="1670548"/>
                    </a:cubicBezTo>
                    <a:cubicBezTo>
                      <a:pt x="1507900" y="1664935"/>
                      <a:pt x="1502287" y="1662830"/>
                      <a:pt x="1492463" y="1664233"/>
                    </a:cubicBezTo>
                    <a:cubicBezTo>
                      <a:pt x="1489657" y="1664233"/>
                      <a:pt x="1486850" y="1664584"/>
                      <a:pt x="1484043" y="1665286"/>
                    </a:cubicBezTo>
                    <a:cubicBezTo>
                      <a:pt x="1481236" y="1665987"/>
                      <a:pt x="1477728" y="1665637"/>
                      <a:pt x="1473518" y="1664233"/>
                    </a:cubicBezTo>
                    <a:cubicBezTo>
                      <a:pt x="1470711" y="1664233"/>
                      <a:pt x="1468255" y="1663532"/>
                      <a:pt x="1466150" y="1662128"/>
                    </a:cubicBezTo>
                    <a:cubicBezTo>
                      <a:pt x="1464045" y="1660725"/>
                      <a:pt x="1462993" y="1658620"/>
                      <a:pt x="1462993" y="1655813"/>
                    </a:cubicBezTo>
                    <a:cubicBezTo>
                      <a:pt x="1455976" y="1650200"/>
                      <a:pt x="1447556" y="1647393"/>
                      <a:pt x="1437732" y="1647393"/>
                    </a:cubicBezTo>
                    <a:lnTo>
                      <a:pt x="1429312" y="1647393"/>
                    </a:lnTo>
                    <a:cubicBezTo>
                      <a:pt x="1422296" y="1647393"/>
                      <a:pt x="1416682" y="1644586"/>
                      <a:pt x="1412472" y="1638973"/>
                    </a:cubicBezTo>
                    <a:cubicBezTo>
                      <a:pt x="1411069" y="1636166"/>
                      <a:pt x="1411069" y="1634061"/>
                      <a:pt x="1412472" y="1632658"/>
                    </a:cubicBezTo>
                    <a:cubicBezTo>
                      <a:pt x="1413875" y="1631255"/>
                      <a:pt x="1421594" y="1630202"/>
                      <a:pt x="1435627" y="1629500"/>
                    </a:cubicBezTo>
                    <a:cubicBezTo>
                      <a:pt x="1449661" y="1628799"/>
                      <a:pt x="1470009" y="1628448"/>
                      <a:pt x="1496673" y="1628448"/>
                    </a:cubicBezTo>
                    <a:cubicBezTo>
                      <a:pt x="1489657" y="1628448"/>
                      <a:pt x="1483692" y="1627746"/>
                      <a:pt x="1478781" y="1626343"/>
                    </a:cubicBezTo>
                    <a:cubicBezTo>
                      <a:pt x="1473869" y="1624939"/>
                      <a:pt x="1469308" y="1623536"/>
                      <a:pt x="1465098" y="1622133"/>
                    </a:cubicBezTo>
                    <a:cubicBezTo>
                      <a:pt x="1462291" y="1615116"/>
                      <a:pt x="1452468" y="1611608"/>
                      <a:pt x="1435627" y="1611608"/>
                    </a:cubicBezTo>
                    <a:lnTo>
                      <a:pt x="1343006" y="1611608"/>
                    </a:lnTo>
                    <a:cubicBezTo>
                      <a:pt x="1340200" y="1605994"/>
                      <a:pt x="1334586" y="1602486"/>
                      <a:pt x="1326166" y="1601083"/>
                    </a:cubicBezTo>
                    <a:cubicBezTo>
                      <a:pt x="1314940" y="1599679"/>
                      <a:pt x="1298099" y="1596522"/>
                      <a:pt x="1275646" y="1591610"/>
                    </a:cubicBezTo>
                    <a:cubicBezTo>
                      <a:pt x="1253192" y="1586698"/>
                      <a:pt x="1235650" y="1582137"/>
                      <a:pt x="1223020" y="1577927"/>
                    </a:cubicBezTo>
                    <a:cubicBezTo>
                      <a:pt x="1227230" y="1577927"/>
                      <a:pt x="1244070" y="1580032"/>
                      <a:pt x="1273540" y="1584242"/>
                    </a:cubicBezTo>
                    <a:cubicBezTo>
                      <a:pt x="1303011" y="1588452"/>
                      <a:pt x="1317044" y="1589856"/>
                      <a:pt x="1315641" y="1588452"/>
                    </a:cubicBezTo>
                    <a:cubicBezTo>
                      <a:pt x="1311431" y="1587049"/>
                      <a:pt x="1307923" y="1585646"/>
                      <a:pt x="1305116" y="1584242"/>
                    </a:cubicBezTo>
                    <a:cubicBezTo>
                      <a:pt x="1302309" y="1582839"/>
                      <a:pt x="1299502" y="1581436"/>
                      <a:pt x="1296696" y="1580032"/>
                    </a:cubicBezTo>
                    <a:cubicBezTo>
                      <a:pt x="1291082" y="1581436"/>
                      <a:pt x="1254595" y="1574419"/>
                      <a:pt x="1187235" y="1558982"/>
                    </a:cubicBezTo>
                    <a:lnTo>
                      <a:pt x="1143029" y="1550562"/>
                    </a:lnTo>
                    <a:lnTo>
                      <a:pt x="1321956" y="1558982"/>
                    </a:lnTo>
                    <a:cubicBezTo>
                      <a:pt x="1330376" y="1558982"/>
                      <a:pt x="1335288" y="1557579"/>
                      <a:pt x="1336691" y="1554772"/>
                    </a:cubicBezTo>
                    <a:cubicBezTo>
                      <a:pt x="1342305" y="1554772"/>
                      <a:pt x="1346515" y="1555474"/>
                      <a:pt x="1349322" y="1556877"/>
                    </a:cubicBezTo>
                    <a:cubicBezTo>
                      <a:pt x="1356338" y="1559684"/>
                      <a:pt x="1361952" y="1558982"/>
                      <a:pt x="1366162" y="1554772"/>
                    </a:cubicBezTo>
                    <a:cubicBezTo>
                      <a:pt x="1367565" y="1553369"/>
                      <a:pt x="1369670" y="1553018"/>
                      <a:pt x="1372477" y="1553719"/>
                    </a:cubicBezTo>
                    <a:cubicBezTo>
                      <a:pt x="1375284" y="1554421"/>
                      <a:pt x="1377388" y="1555474"/>
                      <a:pt x="1378792" y="1556877"/>
                    </a:cubicBezTo>
                    <a:cubicBezTo>
                      <a:pt x="1384405" y="1558280"/>
                      <a:pt x="1391422" y="1557579"/>
                      <a:pt x="1399842" y="1554772"/>
                    </a:cubicBezTo>
                    <a:cubicBezTo>
                      <a:pt x="1402649" y="1550562"/>
                      <a:pt x="1406157" y="1548457"/>
                      <a:pt x="1410367" y="1548457"/>
                    </a:cubicBezTo>
                    <a:cubicBezTo>
                      <a:pt x="1424401" y="1548457"/>
                      <a:pt x="1434224" y="1546352"/>
                      <a:pt x="1439837" y="1542142"/>
                    </a:cubicBezTo>
                    <a:cubicBezTo>
                      <a:pt x="1446854" y="1537932"/>
                      <a:pt x="1451064" y="1535827"/>
                      <a:pt x="1452468" y="1535827"/>
                    </a:cubicBezTo>
                    <a:cubicBezTo>
                      <a:pt x="1459484" y="1535827"/>
                      <a:pt x="1465098" y="1533722"/>
                      <a:pt x="1469308" y="1529512"/>
                    </a:cubicBezTo>
                    <a:lnTo>
                      <a:pt x="1475623" y="1527407"/>
                    </a:lnTo>
                    <a:cubicBezTo>
                      <a:pt x="1481236" y="1527407"/>
                      <a:pt x="1486148" y="1523898"/>
                      <a:pt x="1490358" y="1516882"/>
                    </a:cubicBezTo>
                    <a:cubicBezTo>
                      <a:pt x="1490358" y="1515478"/>
                      <a:pt x="1491411" y="1514776"/>
                      <a:pt x="1493516" y="1514776"/>
                    </a:cubicBezTo>
                    <a:cubicBezTo>
                      <a:pt x="1495621" y="1514776"/>
                      <a:pt x="1497375" y="1514075"/>
                      <a:pt x="1498778" y="1512671"/>
                    </a:cubicBezTo>
                    <a:cubicBezTo>
                      <a:pt x="1508602" y="1509865"/>
                      <a:pt x="1513513" y="1508461"/>
                      <a:pt x="1513513" y="1508461"/>
                    </a:cubicBezTo>
                    <a:cubicBezTo>
                      <a:pt x="1514917" y="1502848"/>
                      <a:pt x="1518425" y="1500041"/>
                      <a:pt x="1524038" y="1500041"/>
                    </a:cubicBezTo>
                    <a:cubicBezTo>
                      <a:pt x="1529652" y="1498638"/>
                      <a:pt x="1532459" y="1495831"/>
                      <a:pt x="1532459" y="1491621"/>
                    </a:cubicBezTo>
                    <a:lnTo>
                      <a:pt x="1532459" y="1485306"/>
                    </a:lnTo>
                    <a:cubicBezTo>
                      <a:pt x="1533862" y="1479693"/>
                      <a:pt x="1532459" y="1475483"/>
                      <a:pt x="1528248" y="1472676"/>
                    </a:cubicBezTo>
                    <a:cubicBezTo>
                      <a:pt x="1522635" y="1468466"/>
                      <a:pt x="1512812" y="1462852"/>
                      <a:pt x="1498778" y="1455836"/>
                    </a:cubicBezTo>
                    <a:cubicBezTo>
                      <a:pt x="1491761" y="1453029"/>
                      <a:pt x="1491060" y="1448819"/>
                      <a:pt x="1496673" y="1443206"/>
                    </a:cubicBezTo>
                    <a:cubicBezTo>
                      <a:pt x="1499480" y="1441802"/>
                      <a:pt x="1500182" y="1440750"/>
                      <a:pt x="1498778" y="1440048"/>
                    </a:cubicBezTo>
                    <a:cubicBezTo>
                      <a:pt x="1497375" y="1439346"/>
                      <a:pt x="1495972" y="1438996"/>
                      <a:pt x="1494568" y="1438996"/>
                    </a:cubicBezTo>
                    <a:cubicBezTo>
                      <a:pt x="1477728" y="1430575"/>
                      <a:pt x="1464396" y="1426365"/>
                      <a:pt x="1454573" y="1426365"/>
                    </a:cubicBezTo>
                    <a:cubicBezTo>
                      <a:pt x="1447556" y="1426365"/>
                      <a:pt x="1439837" y="1428470"/>
                      <a:pt x="1431417" y="1432680"/>
                    </a:cubicBezTo>
                    <a:cubicBezTo>
                      <a:pt x="1428611" y="1434084"/>
                      <a:pt x="1425102" y="1435838"/>
                      <a:pt x="1420892" y="1437943"/>
                    </a:cubicBezTo>
                    <a:cubicBezTo>
                      <a:pt x="1416682" y="1440048"/>
                      <a:pt x="1412472" y="1441101"/>
                      <a:pt x="1408262" y="1441101"/>
                    </a:cubicBezTo>
                    <a:lnTo>
                      <a:pt x="1404052" y="1441101"/>
                    </a:lnTo>
                    <a:lnTo>
                      <a:pt x="1406157" y="1434786"/>
                    </a:lnTo>
                    <a:cubicBezTo>
                      <a:pt x="1406157" y="1433382"/>
                      <a:pt x="1407560" y="1431277"/>
                      <a:pt x="1410367" y="1428470"/>
                    </a:cubicBezTo>
                    <a:lnTo>
                      <a:pt x="1378792" y="1424260"/>
                    </a:lnTo>
                    <a:lnTo>
                      <a:pt x="1364057" y="1426365"/>
                    </a:lnTo>
                    <a:cubicBezTo>
                      <a:pt x="1359847" y="1426365"/>
                      <a:pt x="1357040" y="1427067"/>
                      <a:pt x="1355637" y="1428470"/>
                    </a:cubicBezTo>
                    <a:cubicBezTo>
                      <a:pt x="1350023" y="1424260"/>
                      <a:pt x="1345112" y="1419349"/>
                      <a:pt x="1340901" y="1413735"/>
                    </a:cubicBezTo>
                    <a:lnTo>
                      <a:pt x="1334586" y="1413735"/>
                    </a:lnTo>
                    <a:cubicBezTo>
                      <a:pt x="1331780" y="1413735"/>
                      <a:pt x="1329324" y="1414086"/>
                      <a:pt x="1327219" y="1414788"/>
                    </a:cubicBezTo>
                    <a:cubicBezTo>
                      <a:pt x="1325114" y="1415489"/>
                      <a:pt x="1322658" y="1415139"/>
                      <a:pt x="1319851" y="1413735"/>
                    </a:cubicBezTo>
                    <a:cubicBezTo>
                      <a:pt x="1308624" y="1413735"/>
                      <a:pt x="1300204" y="1413034"/>
                      <a:pt x="1294591" y="1411630"/>
                    </a:cubicBezTo>
                    <a:cubicBezTo>
                      <a:pt x="1274944" y="1413034"/>
                      <a:pt x="1251087" y="1417945"/>
                      <a:pt x="1223020" y="1426365"/>
                    </a:cubicBezTo>
                    <a:cubicBezTo>
                      <a:pt x="1207583" y="1427769"/>
                      <a:pt x="1190743" y="1431979"/>
                      <a:pt x="1172499" y="1438996"/>
                    </a:cubicBezTo>
                    <a:cubicBezTo>
                      <a:pt x="1158466" y="1443206"/>
                      <a:pt x="1145134" y="1445311"/>
                      <a:pt x="1132504" y="1445311"/>
                    </a:cubicBezTo>
                    <a:cubicBezTo>
                      <a:pt x="1128294" y="1445311"/>
                      <a:pt x="1123733" y="1446012"/>
                      <a:pt x="1118821" y="1447416"/>
                    </a:cubicBezTo>
                    <a:cubicBezTo>
                      <a:pt x="1113909" y="1448819"/>
                      <a:pt x="1108647" y="1450222"/>
                      <a:pt x="1103033" y="1451626"/>
                    </a:cubicBezTo>
                    <a:lnTo>
                      <a:pt x="1088298" y="1457941"/>
                    </a:lnTo>
                    <a:cubicBezTo>
                      <a:pt x="1089702" y="1462151"/>
                      <a:pt x="1091807" y="1464256"/>
                      <a:pt x="1094613" y="1464256"/>
                    </a:cubicBezTo>
                    <a:cubicBezTo>
                      <a:pt x="1097420" y="1464256"/>
                      <a:pt x="1100928" y="1463554"/>
                      <a:pt x="1105139" y="1462151"/>
                    </a:cubicBezTo>
                    <a:cubicBezTo>
                      <a:pt x="1110752" y="1459344"/>
                      <a:pt x="1114962" y="1460747"/>
                      <a:pt x="1117769" y="1466361"/>
                    </a:cubicBezTo>
                    <a:cubicBezTo>
                      <a:pt x="1119172" y="1460747"/>
                      <a:pt x="1125487" y="1456537"/>
                      <a:pt x="1136714" y="1453731"/>
                    </a:cubicBezTo>
                    <a:cubicBezTo>
                      <a:pt x="1136714" y="1453731"/>
                      <a:pt x="1137415" y="1453731"/>
                      <a:pt x="1138819" y="1453731"/>
                    </a:cubicBezTo>
                    <a:cubicBezTo>
                      <a:pt x="1140222" y="1453731"/>
                      <a:pt x="1140924" y="1453731"/>
                      <a:pt x="1140924" y="1453731"/>
                    </a:cubicBezTo>
                    <a:lnTo>
                      <a:pt x="1155659" y="1453731"/>
                    </a:lnTo>
                    <a:cubicBezTo>
                      <a:pt x="1159869" y="1453731"/>
                      <a:pt x="1164781" y="1455134"/>
                      <a:pt x="1170394" y="1457941"/>
                    </a:cubicBezTo>
                    <a:cubicBezTo>
                      <a:pt x="1171798" y="1457941"/>
                      <a:pt x="1172499" y="1458643"/>
                      <a:pt x="1172499" y="1460046"/>
                    </a:cubicBezTo>
                    <a:cubicBezTo>
                      <a:pt x="1168289" y="1464256"/>
                      <a:pt x="1164079" y="1466361"/>
                      <a:pt x="1159869" y="1466361"/>
                    </a:cubicBezTo>
                    <a:cubicBezTo>
                      <a:pt x="1158466" y="1467764"/>
                      <a:pt x="1154958" y="1468466"/>
                      <a:pt x="1149344" y="1468466"/>
                    </a:cubicBezTo>
                    <a:cubicBezTo>
                      <a:pt x="1142327" y="1471273"/>
                      <a:pt x="1133205" y="1472676"/>
                      <a:pt x="1121979" y="1472676"/>
                    </a:cubicBezTo>
                    <a:lnTo>
                      <a:pt x="1115664" y="1470571"/>
                    </a:lnTo>
                    <a:cubicBezTo>
                      <a:pt x="1111454" y="1470571"/>
                      <a:pt x="1102332" y="1474079"/>
                      <a:pt x="1088298" y="1481096"/>
                    </a:cubicBezTo>
                    <a:lnTo>
                      <a:pt x="1060933" y="1483201"/>
                    </a:lnTo>
                    <a:cubicBezTo>
                      <a:pt x="1053916" y="1483201"/>
                      <a:pt x="1049706" y="1485306"/>
                      <a:pt x="1048303" y="1489516"/>
                    </a:cubicBezTo>
                    <a:cubicBezTo>
                      <a:pt x="1048303" y="1497936"/>
                      <a:pt x="1052864" y="1507409"/>
                      <a:pt x="1061986" y="1517934"/>
                    </a:cubicBezTo>
                    <a:cubicBezTo>
                      <a:pt x="1071107" y="1528459"/>
                      <a:pt x="1077071" y="1536528"/>
                      <a:pt x="1079878" y="1542142"/>
                    </a:cubicBezTo>
                    <a:cubicBezTo>
                      <a:pt x="1082685" y="1547755"/>
                      <a:pt x="1087597" y="1554070"/>
                      <a:pt x="1094613" y="1561087"/>
                    </a:cubicBezTo>
                    <a:cubicBezTo>
                      <a:pt x="1098823" y="1565297"/>
                      <a:pt x="1103033" y="1569507"/>
                      <a:pt x="1107243" y="1573717"/>
                    </a:cubicBezTo>
                    <a:cubicBezTo>
                      <a:pt x="1111454" y="1577927"/>
                      <a:pt x="1115664" y="1582137"/>
                      <a:pt x="1119874" y="1586347"/>
                    </a:cubicBezTo>
                    <a:cubicBezTo>
                      <a:pt x="1124084" y="1590557"/>
                      <a:pt x="1131101" y="1596171"/>
                      <a:pt x="1140924" y="1603187"/>
                    </a:cubicBezTo>
                    <a:cubicBezTo>
                      <a:pt x="1150747" y="1610204"/>
                      <a:pt x="1159167" y="1615818"/>
                      <a:pt x="1166184" y="1620028"/>
                    </a:cubicBezTo>
                    <a:cubicBezTo>
                      <a:pt x="1180218" y="1627044"/>
                      <a:pt x="1193550" y="1636166"/>
                      <a:pt x="1206180" y="1647393"/>
                    </a:cubicBezTo>
                    <a:cubicBezTo>
                      <a:pt x="1218810" y="1657216"/>
                      <a:pt x="1233545" y="1672653"/>
                      <a:pt x="1250385" y="1693704"/>
                    </a:cubicBezTo>
                    <a:lnTo>
                      <a:pt x="1296696" y="1735804"/>
                    </a:lnTo>
                    <a:cubicBezTo>
                      <a:pt x="1300906" y="1740014"/>
                      <a:pt x="1303712" y="1742119"/>
                      <a:pt x="1305116" y="1742119"/>
                    </a:cubicBezTo>
                    <a:cubicBezTo>
                      <a:pt x="1317746" y="1746329"/>
                      <a:pt x="1326868" y="1752293"/>
                      <a:pt x="1332481" y="1760012"/>
                    </a:cubicBezTo>
                    <a:cubicBezTo>
                      <a:pt x="1338095" y="1767730"/>
                      <a:pt x="1341603" y="1772291"/>
                      <a:pt x="1343006" y="1773694"/>
                    </a:cubicBezTo>
                    <a:cubicBezTo>
                      <a:pt x="1347216" y="1776501"/>
                      <a:pt x="1350725" y="1780711"/>
                      <a:pt x="1353531" y="1786325"/>
                    </a:cubicBezTo>
                    <a:cubicBezTo>
                      <a:pt x="1357741" y="1790535"/>
                      <a:pt x="1359847" y="1794745"/>
                      <a:pt x="1359847" y="1798955"/>
                    </a:cubicBezTo>
                    <a:cubicBezTo>
                      <a:pt x="1359847" y="1801761"/>
                      <a:pt x="1355637" y="1807375"/>
                      <a:pt x="1347216" y="1815795"/>
                    </a:cubicBezTo>
                    <a:cubicBezTo>
                      <a:pt x="1335990" y="1824215"/>
                      <a:pt x="1329675" y="1830530"/>
                      <a:pt x="1328271" y="1834740"/>
                    </a:cubicBezTo>
                    <a:lnTo>
                      <a:pt x="1326166" y="1838950"/>
                    </a:lnTo>
                    <a:cubicBezTo>
                      <a:pt x="1326166" y="1841757"/>
                      <a:pt x="1328973" y="1845265"/>
                      <a:pt x="1334586" y="1849475"/>
                    </a:cubicBezTo>
                    <a:cubicBezTo>
                      <a:pt x="1340200" y="1853685"/>
                      <a:pt x="1341603" y="1857194"/>
                      <a:pt x="1338796" y="1860001"/>
                    </a:cubicBezTo>
                    <a:lnTo>
                      <a:pt x="1338796" y="1864211"/>
                    </a:lnTo>
                    <a:cubicBezTo>
                      <a:pt x="1333183" y="1865614"/>
                      <a:pt x="1326517" y="1867017"/>
                      <a:pt x="1318799" y="1868421"/>
                    </a:cubicBezTo>
                    <a:cubicBezTo>
                      <a:pt x="1311080" y="1869824"/>
                      <a:pt x="1302309" y="1872631"/>
                      <a:pt x="1292486" y="1876841"/>
                    </a:cubicBezTo>
                    <a:cubicBezTo>
                      <a:pt x="1292486" y="1876841"/>
                      <a:pt x="1291082" y="1878244"/>
                      <a:pt x="1288276" y="1881051"/>
                    </a:cubicBezTo>
                    <a:cubicBezTo>
                      <a:pt x="1288276" y="1883857"/>
                      <a:pt x="1286521" y="1885962"/>
                      <a:pt x="1283013" y="1887366"/>
                    </a:cubicBezTo>
                    <a:cubicBezTo>
                      <a:pt x="1279505" y="1888769"/>
                      <a:pt x="1274944" y="1888068"/>
                      <a:pt x="1269330" y="1885261"/>
                    </a:cubicBezTo>
                    <a:cubicBezTo>
                      <a:pt x="1258104" y="1885261"/>
                      <a:pt x="1253192" y="1888769"/>
                      <a:pt x="1254595" y="1895786"/>
                    </a:cubicBezTo>
                    <a:cubicBezTo>
                      <a:pt x="1251789" y="1895786"/>
                      <a:pt x="1249333" y="1896488"/>
                      <a:pt x="1247228" y="1897891"/>
                    </a:cubicBezTo>
                    <a:cubicBezTo>
                      <a:pt x="1245123" y="1899294"/>
                      <a:pt x="1243368" y="1899996"/>
                      <a:pt x="1241965" y="1899996"/>
                    </a:cubicBezTo>
                    <a:cubicBezTo>
                      <a:pt x="1232142" y="1901399"/>
                      <a:pt x="1227230" y="1902803"/>
                      <a:pt x="1227230" y="1904206"/>
                    </a:cubicBezTo>
                    <a:cubicBezTo>
                      <a:pt x="1227230" y="1911223"/>
                      <a:pt x="1222318" y="1914731"/>
                      <a:pt x="1212495" y="1914731"/>
                    </a:cubicBezTo>
                    <a:cubicBezTo>
                      <a:pt x="1209688" y="1913328"/>
                      <a:pt x="1206180" y="1914731"/>
                      <a:pt x="1201970" y="1918941"/>
                    </a:cubicBezTo>
                    <a:cubicBezTo>
                      <a:pt x="1201970" y="1920345"/>
                      <a:pt x="1201268" y="1922450"/>
                      <a:pt x="1199865" y="1925256"/>
                    </a:cubicBezTo>
                    <a:cubicBezTo>
                      <a:pt x="1198461" y="1928063"/>
                      <a:pt x="1196356" y="1929466"/>
                      <a:pt x="1193550" y="1929466"/>
                    </a:cubicBezTo>
                    <a:cubicBezTo>
                      <a:pt x="1190743" y="1929466"/>
                      <a:pt x="1187235" y="1929466"/>
                      <a:pt x="1183024" y="1929466"/>
                    </a:cubicBezTo>
                    <a:cubicBezTo>
                      <a:pt x="1177411" y="1928063"/>
                      <a:pt x="1174604" y="1930168"/>
                      <a:pt x="1174604" y="1935781"/>
                    </a:cubicBezTo>
                    <a:cubicBezTo>
                      <a:pt x="1177411" y="1939991"/>
                      <a:pt x="1173201" y="1942097"/>
                      <a:pt x="1161974" y="1942097"/>
                    </a:cubicBezTo>
                    <a:cubicBezTo>
                      <a:pt x="1161974" y="1942097"/>
                      <a:pt x="1159167" y="1944903"/>
                      <a:pt x="1153554" y="1950517"/>
                    </a:cubicBezTo>
                    <a:lnTo>
                      <a:pt x="1153554" y="1952622"/>
                    </a:lnTo>
                    <a:cubicBezTo>
                      <a:pt x="1153554" y="1962445"/>
                      <a:pt x="1146537" y="1968760"/>
                      <a:pt x="1132504" y="1971567"/>
                    </a:cubicBezTo>
                    <a:cubicBezTo>
                      <a:pt x="1107243" y="1981390"/>
                      <a:pt x="1087597" y="1984197"/>
                      <a:pt x="1073563" y="1979987"/>
                    </a:cubicBezTo>
                    <a:cubicBezTo>
                      <a:pt x="1066546" y="1979987"/>
                      <a:pt x="1061635" y="1981390"/>
                      <a:pt x="1058828" y="1984197"/>
                    </a:cubicBezTo>
                    <a:cubicBezTo>
                      <a:pt x="1049004" y="1991214"/>
                      <a:pt x="1042689" y="1994722"/>
                      <a:pt x="1039883" y="1994722"/>
                    </a:cubicBezTo>
                    <a:cubicBezTo>
                      <a:pt x="1037076" y="1994722"/>
                      <a:pt x="1030761" y="1991214"/>
                      <a:pt x="1020938" y="1984197"/>
                    </a:cubicBezTo>
                    <a:cubicBezTo>
                      <a:pt x="1019534" y="1982794"/>
                      <a:pt x="1012517" y="1980689"/>
                      <a:pt x="999887" y="1977882"/>
                    </a:cubicBezTo>
                    <a:lnTo>
                      <a:pt x="991467" y="1977882"/>
                    </a:lnTo>
                    <a:cubicBezTo>
                      <a:pt x="980240" y="1977882"/>
                      <a:pt x="970417" y="1970163"/>
                      <a:pt x="961997" y="1954727"/>
                    </a:cubicBezTo>
                    <a:cubicBezTo>
                      <a:pt x="959190" y="1953323"/>
                      <a:pt x="955682" y="1951218"/>
                      <a:pt x="951472" y="1948412"/>
                    </a:cubicBezTo>
                    <a:cubicBezTo>
                      <a:pt x="947262" y="1945605"/>
                      <a:pt x="942350" y="1942798"/>
                      <a:pt x="936736" y="1939991"/>
                    </a:cubicBezTo>
                    <a:cubicBezTo>
                      <a:pt x="919896" y="1934378"/>
                      <a:pt x="905161" y="1921748"/>
                      <a:pt x="892531" y="1902101"/>
                    </a:cubicBezTo>
                    <a:cubicBezTo>
                      <a:pt x="886918" y="1897891"/>
                      <a:pt x="879550" y="1892628"/>
                      <a:pt x="870428" y="1886313"/>
                    </a:cubicBezTo>
                    <a:cubicBezTo>
                      <a:pt x="861306" y="1879998"/>
                      <a:pt x="853939" y="1874034"/>
                      <a:pt x="848325" y="1868421"/>
                    </a:cubicBezTo>
                    <a:cubicBezTo>
                      <a:pt x="834292" y="1854387"/>
                      <a:pt x="816048" y="1838950"/>
                      <a:pt x="793595" y="1822110"/>
                    </a:cubicBezTo>
                    <a:cubicBezTo>
                      <a:pt x="775351" y="1801060"/>
                      <a:pt x="758511" y="1780010"/>
                      <a:pt x="743074" y="1758959"/>
                    </a:cubicBezTo>
                    <a:cubicBezTo>
                      <a:pt x="736057" y="1750539"/>
                      <a:pt x="719919" y="1728086"/>
                      <a:pt x="694659" y="1691598"/>
                    </a:cubicBezTo>
                    <a:cubicBezTo>
                      <a:pt x="689045" y="1677565"/>
                      <a:pt x="684835" y="1668443"/>
                      <a:pt x="682028" y="1664233"/>
                    </a:cubicBezTo>
                    <a:lnTo>
                      <a:pt x="677818" y="1653708"/>
                    </a:lnTo>
                    <a:cubicBezTo>
                      <a:pt x="679222" y="1652305"/>
                      <a:pt x="680625" y="1650901"/>
                      <a:pt x="682028" y="1649498"/>
                    </a:cubicBezTo>
                    <a:cubicBezTo>
                      <a:pt x="683432" y="1648095"/>
                      <a:pt x="684133" y="1645990"/>
                      <a:pt x="684133" y="1643183"/>
                    </a:cubicBezTo>
                    <a:lnTo>
                      <a:pt x="684133" y="1586347"/>
                    </a:lnTo>
                    <a:lnTo>
                      <a:pt x="690449" y="1552667"/>
                    </a:lnTo>
                    <a:lnTo>
                      <a:pt x="688344" y="1527407"/>
                    </a:lnTo>
                    <a:lnTo>
                      <a:pt x="688344" y="1495831"/>
                    </a:lnTo>
                    <a:lnTo>
                      <a:pt x="686238" y="1489516"/>
                    </a:lnTo>
                    <a:cubicBezTo>
                      <a:pt x="682028" y="1481096"/>
                      <a:pt x="675713" y="1472676"/>
                      <a:pt x="667293" y="1464256"/>
                    </a:cubicBezTo>
                    <a:cubicBezTo>
                      <a:pt x="665890" y="1458643"/>
                      <a:pt x="662381" y="1453731"/>
                      <a:pt x="656768" y="1449521"/>
                    </a:cubicBezTo>
                    <a:cubicBezTo>
                      <a:pt x="651155" y="1445311"/>
                      <a:pt x="647646" y="1442504"/>
                      <a:pt x="646243" y="1441101"/>
                    </a:cubicBezTo>
                    <a:cubicBezTo>
                      <a:pt x="642033" y="1436891"/>
                      <a:pt x="638525" y="1434786"/>
                      <a:pt x="635718" y="1434786"/>
                    </a:cubicBezTo>
                    <a:cubicBezTo>
                      <a:pt x="625894" y="1434786"/>
                      <a:pt x="621684" y="1429874"/>
                      <a:pt x="623088" y="1420050"/>
                    </a:cubicBezTo>
                    <a:lnTo>
                      <a:pt x="620983" y="1415840"/>
                    </a:lnTo>
                    <a:cubicBezTo>
                      <a:pt x="620983" y="1417244"/>
                      <a:pt x="620632" y="1417945"/>
                      <a:pt x="619930" y="1417945"/>
                    </a:cubicBezTo>
                    <a:cubicBezTo>
                      <a:pt x="619228" y="1417945"/>
                      <a:pt x="618176" y="1417945"/>
                      <a:pt x="616773" y="1417945"/>
                    </a:cubicBezTo>
                    <a:cubicBezTo>
                      <a:pt x="616773" y="1423559"/>
                      <a:pt x="615018" y="1426365"/>
                      <a:pt x="611510" y="1426365"/>
                    </a:cubicBezTo>
                    <a:cubicBezTo>
                      <a:pt x="608002" y="1426365"/>
                      <a:pt x="605546" y="1426365"/>
                      <a:pt x="604142" y="1426365"/>
                    </a:cubicBezTo>
                    <a:cubicBezTo>
                      <a:pt x="604142" y="1424962"/>
                      <a:pt x="604142" y="1423559"/>
                      <a:pt x="604142" y="1422155"/>
                    </a:cubicBezTo>
                    <a:cubicBezTo>
                      <a:pt x="604142" y="1420752"/>
                      <a:pt x="604142" y="1420050"/>
                      <a:pt x="604142" y="1420050"/>
                    </a:cubicBezTo>
                    <a:lnTo>
                      <a:pt x="604142" y="1417945"/>
                    </a:lnTo>
                    <a:cubicBezTo>
                      <a:pt x="595722" y="1419349"/>
                      <a:pt x="585197" y="1420050"/>
                      <a:pt x="572567" y="1420050"/>
                    </a:cubicBezTo>
                    <a:cubicBezTo>
                      <a:pt x="559937" y="1420050"/>
                      <a:pt x="550114" y="1420752"/>
                      <a:pt x="543097" y="1422155"/>
                    </a:cubicBezTo>
                    <a:cubicBezTo>
                      <a:pt x="530467" y="1424962"/>
                      <a:pt x="518889" y="1428120"/>
                      <a:pt x="508364" y="1431628"/>
                    </a:cubicBezTo>
                    <a:cubicBezTo>
                      <a:pt x="497839" y="1435136"/>
                      <a:pt x="489068" y="1438294"/>
                      <a:pt x="482051" y="1441101"/>
                    </a:cubicBezTo>
                    <a:cubicBezTo>
                      <a:pt x="462404" y="1443907"/>
                      <a:pt x="448371" y="1446714"/>
                      <a:pt x="439951" y="1449521"/>
                    </a:cubicBezTo>
                    <a:cubicBezTo>
                      <a:pt x="437144" y="1449521"/>
                      <a:pt x="432934" y="1450924"/>
                      <a:pt x="427320" y="1453731"/>
                    </a:cubicBezTo>
                    <a:cubicBezTo>
                      <a:pt x="427320" y="1453731"/>
                      <a:pt x="426970" y="1454082"/>
                      <a:pt x="426268" y="1454783"/>
                    </a:cubicBezTo>
                    <a:cubicBezTo>
                      <a:pt x="425566" y="1455485"/>
                      <a:pt x="425215" y="1455836"/>
                      <a:pt x="425215" y="1455836"/>
                    </a:cubicBezTo>
                    <a:cubicBezTo>
                      <a:pt x="423812" y="1469869"/>
                      <a:pt x="414690" y="1478991"/>
                      <a:pt x="397850" y="1483201"/>
                    </a:cubicBezTo>
                    <a:cubicBezTo>
                      <a:pt x="396447" y="1484604"/>
                      <a:pt x="395745" y="1486008"/>
                      <a:pt x="395745" y="1487411"/>
                    </a:cubicBezTo>
                    <a:cubicBezTo>
                      <a:pt x="399955" y="1493025"/>
                      <a:pt x="403814" y="1497936"/>
                      <a:pt x="407323" y="1502146"/>
                    </a:cubicBezTo>
                    <a:cubicBezTo>
                      <a:pt x="410831" y="1506356"/>
                      <a:pt x="413989" y="1510566"/>
                      <a:pt x="416795" y="1514776"/>
                    </a:cubicBezTo>
                    <a:cubicBezTo>
                      <a:pt x="423812" y="1521793"/>
                      <a:pt x="424514" y="1529512"/>
                      <a:pt x="418900" y="1537932"/>
                    </a:cubicBezTo>
                    <a:lnTo>
                      <a:pt x="418900" y="1556877"/>
                    </a:lnTo>
                    <a:cubicBezTo>
                      <a:pt x="424514" y="1562490"/>
                      <a:pt x="423110" y="1569507"/>
                      <a:pt x="414690" y="1577927"/>
                    </a:cubicBezTo>
                    <a:lnTo>
                      <a:pt x="412585" y="1580032"/>
                    </a:lnTo>
                    <a:lnTo>
                      <a:pt x="408375" y="1613713"/>
                    </a:lnTo>
                    <a:cubicBezTo>
                      <a:pt x="408375" y="1620729"/>
                      <a:pt x="407673" y="1627044"/>
                      <a:pt x="406270" y="1632658"/>
                    </a:cubicBezTo>
                    <a:cubicBezTo>
                      <a:pt x="404867" y="1638271"/>
                      <a:pt x="403463" y="1643183"/>
                      <a:pt x="402060" y="1647393"/>
                    </a:cubicBezTo>
                    <a:lnTo>
                      <a:pt x="399955" y="1662128"/>
                    </a:lnTo>
                    <a:lnTo>
                      <a:pt x="402060" y="1664233"/>
                    </a:lnTo>
                    <a:cubicBezTo>
                      <a:pt x="397850" y="1667040"/>
                      <a:pt x="393640" y="1676863"/>
                      <a:pt x="389430" y="1693704"/>
                    </a:cubicBezTo>
                    <a:cubicBezTo>
                      <a:pt x="389430" y="1695107"/>
                      <a:pt x="388027" y="1698615"/>
                      <a:pt x="385220" y="1704229"/>
                    </a:cubicBezTo>
                    <a:cubicBezTo>
                      <a:pt x="383817" y="1714052"/>
                      <a:pt x="380308" y="1723876"/>
                      <a:pt x="374695" y="1733699"/>
                    </a:cubicBezTo>
                    <a:lnTo>
                      <a:pt x="364170" y="1754749"/>
                    </a:lnTo>
                    <a:cubicBezTo>
                      <a:pt x="359960" y="1761766"/>
                      <a:pt x="356451" y="1774396"/>
                      <a:pt x="353645" y="1792640"/>
                    </a:cubicBezTo>
                    <a:cubicBezTo>
                      <a:pt x="350838" y="1796850"/>
                      <a:pt x="348382" y="1802112"/>
                      <a:pt x="346277" y="1808427"/>
                    </a:cubicBezTo>
                    <a:cubicBezTo>
                      <a:pt x="344172" y="1814743"/>
                      <a:pt x="343119" y="1818602"/>
                      <a:pt x="343119" y="1820005"/>
                    </a:cubicBezTo>
                    <a:cubicBezTo>
                      <a:pt x="340313" y="1829829"/>
                      <a:pt x="340313" y="1840354"/>
                      <a:pt x="343119" y="1851580"/>
                    </a:cubicBezTo>
                    <a:cubicBezTo>
                      <a:pt x="344523" y="1857194"/>
                      <a:pt x="343821" y="1862807"/>
                      <a:pt x="341014" y="1868421"/>
                    </a:cubicBezTo>
                    <a:lnTo>
                      <a:pt x="341014" y="1872631"/>
                    </a:lnTo>
                    <a:cubicBezTo>
                      <a:pt x="342418" y="1876841"/>
                      <a:pt x="343470" y="1883507"/>
                      <a:pt x="344172" y="1892628"/>
                    </a:cubicBezTo>
                    <a:cubicBezTo>
                      <a:pt x="344874" y="1901750"/>
                      <a:pt x="345926" y="1909118"/>
                      <a:pt x="347329" y="1914731"/>
                    </a:cubicBezTo>
                    <a:cubicBezTo>
                      <a:pt x="350136" y="1917538"/>
                      <a:pt x="351189" y="1921397"/>
                      <a:pt x="350487" y="1926309"/>
                    </a:cubicBezTo>
                    <a:cubicBezTo>
                      <a:pt x="349785" y="1931221"/>
                      <a:pt x="348031" y="1934378"/>
                      <a:pt x="345224" y="1935781"/>
                    </a:cubicBezTo>
                    <a:cubicBezTo>
                      <a:pt x="335401" y="1941395"/>
                      <a:pt x="325577" y="1942097"/>
                      <a:pt x="315754" y="1937886"/>
                    </a:cubicBezTo>
                    <a:cubicBezTo>
                      <a:pt x="305931" y="1929466"/>
                      <a:pt x="296107" y="1927361"/>
                      <a:pt x="286284" y="1931571"/>
                    </a:cubicBezTo>
                    <a:cubicBezTo>
                      <a:pt x="277864" y="1934378"/>
                      <a:pt x="272952" y="1935781"/>
                      <a:pt x="271549" y="1935781"/>
                    </a:cubicBezTo>
                    <a:cubicBezTo>
                      <a:pt x="264532" y="1935781"/>
                      <a:pt x="257515" y="1930168"/>
                      <a:pt x="250498" y="1918941"/>
                    </a:cubicBezTo>
                    <a:cubicBezTo>
                      <a:pt x="249095" y="1913328"/>
                      <a:pt x="244183" y="1904908"/>
                      <a:pt x="235763" y="1893681"/>
                    </a:cubicBezTo>
                    <a:cubicBezTo>
                      <a:pt x="232956" y="1886664"/>
                      <a:pt x="228045" y="1883156"/>
                      <a:pt x="221028" y="1883156"/>
                    </a:cubicBezTo>
                    <a:cubicBezTo>
                      <a:pt x="211204" y="1880349"/>
                      <a:pt x="201381" y="1874034"/>
                      <a:pt x="191558" y="1864211"/>
                    </a:cubicBezTo>
                    <a:cubicBezTo>
                      <a:pt x="187348" y="1858597"/>
                      <a:pt x="182085" y="1854387"/>
                      <a:pt x="175770" y="1851580"/>
                    </a:cubicBezTo>
                    <a:cubicBezTo>
                      <a:pt x="169455" y="1848774"/>
                      <a:pt x="164894" y="1846669"/>
                      <a:pt x="162087" y="1845265"/>
                    </a:cubicBezTo>
                    <a:cubicBezTo>
                      <a:pt x="145247" y="1841055"/>
                      <a:pt x="136827" y="1832635"/>
                      <a:pt x="136827" y="1820005"/>
                    </a:cubicBezTo>
                    <a:cubicBezTo>
                      <a:pt x="135424" y="1804568"/>
                      <a:pt x="127003" y="1793341"/>
                      <a:pt x="111567" y="1786325"/>
                    </a:cubicBezTo>
                    <a:cubicBezTo>
                      <a:pt x="105953" y="1783518"/>
                      <a:pt x="101392" y="1780010"/>
                      <a:pt x="97884" y="1775800"/>
                    </a:cubicBezTo>
                    <a:cubicBezTo>
                      <a:pt x="94376" y="1771589"/>
                      <a:pt x="93323" y="1767379"/>
                      <a:pt x="94726" y="1763169"/>
                    </a:cubicBezTo>
                    <a:cubicBezTo>
                      <a:pt x="94726" y="1751943"/>
                      <a:pt x="89113" y="1740716"/>
                      <a:pt x="77886" y="1729489"/>
                    </a:cubicBezTo>
                    <a:cubicBezTo>
                      <a:pt x="72273" y="1725279"/>
                      <a:pt x="69466" y="1720367"/>
                      <a:pt x="69466" y="1714754"/>
                    </a:cubicBezTo>
                    <a:cubicBezTo>
                      <a:pt x="69466" y="1710544"/>
                      <a:pt x="72974" y="1706334"/>
                      <a:pt x="79991" y="1702124"/>
                    </a:cubicBezTo>
                    <a:cubicBezTo>
                      <a:pt x="91218" y="1697914"/>
                      <a:pt x="101042" y="1689494"/>
                      <a:pt x="109462" y="1676863"/>
                    </a:cubicBezTo>
                    <a:cubicBezTo>
                      <a:pt x="115075" y="1668443"/>
                      <a:pt x="121039" y="1659322"/>
                      <a:pt x="127354" y="1649498"/>
                    </a:cubicBezTo>
                    <a:cubicBezTo>
                      <a:pt x="133669" y="1639675"/>
                      <a:pt x="139634" y="1630553"/>
                      <a:pt x="145247" y="1622133"/>
                    </a:cubicBezTo>
                    <a:lnTo>
                      <a:pt x="145247" y="1620028"/>
                    </a:lnTo>
                    <a:cubicBezTo>
                      <a:pt x="148054" y="1617221"/>
                      <a:pt x="149106" y="1614765"/>
                      <a:pt x="148405" y="1612660"/>
                    </a:cubicBezTo>
                    <a:cubicBezTo>
                      <a:pt x="147703" y="1610555"/>
                      <a:pt x="145247" y="1608801"/>
                      <a:pt x="141037" y="1607398"/>
                    </a:cubicBezTo>
                    <a:cubicBezTo>
                      <a:pt x="142440" y="1604591"/>
                      <a:pt x="148755" y="1597574"/>
                      <a:pt x="159982" y="1586347"/>
                    </a:cubicBezTo>
                    <a:cubicBezTo>
                      <a:pt x="162789" y="1586347"/>
                      <a:pt x="164192" y="1584944"/>
                      <a:pt x="164192" y="1582137"/>
                    </a:cubicBezTo>
                    <a:cubicBezTo>
                      <a:pt x="178226" y="1563894"/>
                      <a:pt x="187348" y="1547755"/>
                      <a:pt x="191558" y="1533722"/>
                    </a:cubicBezTo>
                    <a:cubicBezTo>
                      <a:pt x="195768" y="1521091"/>
                      <a:pt x="200679" y="1513373"/>
                      <a:pt x="206293" y="1510566"/>
                    </a:cubicBezTo>
                    <a:cubicBezTo>
                      <a:pt x="214713" y="1496533"/>
                      <a:pt x="222431" y="1476886"/>
                      <a:pt x="229448" y="1451626"/>
                    </a:cubicBezTo>
                    <a:cubicBezTo>
                      <a:pt x="235061" y="1437592"/>
                      <a:pt x="237868" y="1427067"/>
                      <a:pt x="237868" y="1420050"/>
                    </a:cubicBezTo>
                    <a:cubicBezTo>
                      <a:pt x="246288" y="1397597"/>
                      <a:pt x="249797" y="1378651"/>
                      <a:pt x="248393" y="1363215"/>
                    </a:cubicBezTo>
                    <a:lnTo>
                      <a:pt x="244183" y="1356900"/>
                    </a:lnTo>
                    <a:cubicBezTo>
                      <a:pt x="238570" y="1354093"/>
                      <a:pt x="232956" y="1347778"/>
                      <a:pt x="227343" y="1337954"/>
                    </a:cubicBezTo>
                    <a:lnTo>
                      <a:pt x="218923" y="1319009"/>
                    </a:lnTo>
                    <a:cubicBezTo>
                      <a:pt x="214713" y="1320412"/>
                      <a:pt x="210152" y="1322518"/>
                      <a:pt x="205240" y="1325324"/>
                    </a:cubicBezTo>
                    <a:cubicBezTo>
                      <a:pt x="200328" y="1328131"/>
                      <a:pt x="195768" y="1330938"/>
                      <a:pt x="191558" y="1333744"/>
                    </a:cubicBezTo>
                    <a:cubicBezTo>
                      <a:pt x="185944" y="1337954"/>
                      <a:pt x="179980" y="1340410"/>
                      <a:pt x="173665" y="1341112"/>
                    </a:cubicBezTo>
                    <a:cubicBezTo>
                      <a:pt x="167350" y="1341814"/>
                      <a:pt x="162087" y="1342866"/>
                      <a:pt x="157877" y="1344269"/>
                    </a:cubicBezTo>
                    <a:lnTo>
                      <a:pt x="117882" y="1352690"/>
                    </a:lnTo>
                    <a:lnTo>
                      <a:pt x="75781" y="1365320"/>
                    </a:lnTo>
                    <a:cubicBezTo>
                      <a:pt x="47714" y="1375143"/>
                      <a:pt x="29471" y="1380757"/>
                      <a:pt x="21051" y="1382160"/>
                    </a:cubicBezTo>
                    <a:cubicBezTo>
                      <a:pt x="23857" y="1380757"/>
                      <a:pt x="27015" y="1379353"/>
                      <a:pt x="30523" y="1377950"/>
                    </a:cubicBezTo>
                    <a:cubicBezTo>
                      <a:pt x="34032" y="1376547"/>
                      <a:pt x="37891" y="1373740"/>
                      <a:pt x="42101" y="1369530"/>
                    </a:cubicBezTo>
                    <a:lnTo>
                      <a:pt x="39996" y="1367425"/>
                    </a:lnTo>
                    <a:cubicBezTo>
                      <a:pt x="37189" y="1368828"/>
                      <a:pt x="23857" y="1374441"/>
                      <a:pt x="0" y="1384265"/>
                    </a:cubicBezTo>
                    <a:lnTo>
                      <a:pt x="31576" y="1359005"/>
                    </a:lnTo>
                    <a:cubicBezTo>
                      <a:pt x="56836" y="1337954"/>
                      <a:pt x="69466" y="1327429"/>
                      <a:pt x="69466" y="1327429"/>
                    </a:cubicBezTo>
                    <a:lnTo>
                      <a:pt x="86306" y="1312694"/>
                    </a:lnTo>
                    <a:cubicBezTo>
                      <a:pt x="91920" y="1307081"/>
                      <a:pt x="97533" y="1298661"/>
                      <a:pt x="103147" y="1287434"/>
                    </a:cubicBezTo>
                    <a:cubicBezTo>
                      <a:pt x="104550" y="1284627"/>
                      <a:pt x="107707" y="1280768"/>
                      <a:pt x="112619" y="1275856"/>
                    </a:cubicBezTo>
                    <a:cubicBezTo>
                      <a:pt x="117531" y="1270944"/>
                      <a:pt x="119987" y="1267085"/>
                      <a:pt x="119987" y="1264279"/>
                    </a:cubicBezTo>
                    <a:cubicBezTo>
                      <a:pt x="125600" y="1260068"/>
                      <a:pt x="132617" y="1251648"/>
                      <a:pt x="141037" y="1239018"/>
                    </a:cubicBezTo>
                    <a:cubicBezTo>
                      <a:pt x="142440" y="1234808"/>
                      <a:pt x="145949" y="1229546"/>
                      <a:pt x="151562" y="1223231"/>
                    </a:cubicBezTo>
                    <a:cubicBezTo>
                      <a:pt x="157176" y="1216915"/>
                      <a:pt x="160684" y="1210951"/>
                      <a:pt x="162087" y="1205338"/>
                    </a:cubicBezTo>
                    <a:cubicBezTo>
                      <a:pt x="171911" y="1196918"/>
                      <a:pt x="176822" y="1187796"/>
                      <a:pt x="176822" y="1177972"/>
                    </a:cubicBezTo>
                    <a:cubicBezTo>
                      <a:pt x="186646" y="1163939"/>
                      <a:pt x="192259" y="1152712"/>
                      <a:pt x="193663" y="1144292"/>
                    </a:cubicBezTo>
                    <a:cubicBezTo>
                      <a:pt x="197873" y="1140082"/>
                      <a:pt x="202434" y="1134118"/>
                      <a:pt x="207345" y="1126399"/>
                    </a:cubicBezTo>
                    <a:cubicBezTo>
                      <a:pt x="212257" y="1118681"/>
                      <a:pt x="216116" y="1112717"/>
                      <a:pt x="218923" y="1108507"/>
                    </a:cubicBezTo>
                    <a:cubicBezTo>
                      <a:pt x="224536" y="1098683"/>
                      <a:pt x="228746" y="1087456"/>
                      <a:pt x="231553" y="1074826"/>
                    </a:cubicBezTo>
                    <a:cubicBezTo>
                      <a:pt x="232956" y="1070616"/>
                      <a:pt x="235763" y="1064652"/>
                      <a:pt x="239973" y="1056933"/>
                    </a:cubicBezTo>
                    <a:cubicBezTo>
                      <a:pt x="244183" y="1049215"/>
                      <a:pt x="246288" y="1042549"/>
                      <a:pt x="246288" y="1036936"/>
                    </a:cubicBezTo>
                    <a:cubicBezTo>
                      <a:pt x="257515" y="1022902"/>
                      <a:pt x="264532" y="1006764"/>
                      <a:pt x="267338" y="988520"/>
                    </a:cubicBezTo>
                    <a:cubicBezTo>
                      <a:pt x="271549" y="967470"/>
                      <a:pt x="278565" y="948525"/>
                      <a:pt x="288389" y="931685"/>
                    </a:cubicBezTo>
                    <a:lnTo>
                      <a:pt x="298914" y="900109"/>
                    </a:lnTo>
                    <a:cubicBezTo>
                      <a:pt x="301721" y="883269"/>
                      <a:pt x="305229" y="868534"/>
                      <a:pt x="309439" y="855903"/>
                    </a:cubicBezTo>
                    <a:cubicBezTo>
                      <a:pt x="310842" y="840467"/>
                      <a:pt x="317859" y="818013"/>
                      <a:pt x="330489" y="788543"/>
                    </a:cubicBezTo>
                    <a:cubicBezTo>
                      <a:pt x="340313" y="752056"/>
                      <a:pt x="347329" y="709254"/>
                      <a:pt x="351539" y="660136"/>
                    </a:cubicBezTo>
                    <a:cubicBezTo>
                      <a:pt x="351539" y="639086"/>
                      <a:pt x="350136" y="623649"/>
                      <a:pt x="347329" y="613826"/>
                    </a:cubicBezTo>
                    <a:cubicBezTo>
                      <a:pt x="347329" y="612422"/>
                      <a:pt x="345224" y="607511"/>
                      <a:pt x="341014" y="599091"/>
                    </a:cubicBezTo>
                    <a:cubicBezTo>
                      <a:pt x="339611" y="597687"/>
                      <a:pt x="335752" y="595582"/>
                      <a:pt x="329437" y="592775"/>
                    </a:cubicBezTo>
                    <a:cubicBezTo>
                      <a:pt x="323122" y="589969"/>
                      <a:pt x="319262" y="586460"/>
                      <a:pt x="317859" y="582250"/>
                    </a:cubicBezTo>
                    <a:cubicBezTo>
                      <a:pt x="313649" y="578040"/>
                      <a:pt x="308036" y="575234"/>
                      <a:pt x="301019" y="573830"/>
                    </a:cubicBezTo>
                    <a:cubicBezTo>
                      <a:pt x="294002" y="569620"/>
                      <a:pt x="282074" y="561200"/>
                      <a:pt x="265233" y="548570"/>
                    </a:cubicBezTo>
                    <a:cubicBezTo>
                      <a:pt x="256813" y="540150"/>
                      <a:pt x="246990" y="535238"/>
                      <a:pt x="235763" y="533835"/>
                    </a:cubicBezTo>
                    <a:cubicBezTo>
                      <a:pt x="231553" y="529625"/>
                      <a:pt x="224887" y="524362"/>
                      <a:pt x="215765" y="518047"/>
                    </a:cubicBezTo>
                    <a:cubicBezTo>
                      <a:pt x="206644" y="511732"/>
                      <a:pt x="198574" y="505768"/>
                      <a:pt x="191558" y="500154"/>
                    </a:cubicBezTo>
                    <a:cubicBezTo>
                      <a:pt x="190154" y="497348"/>
                      <a:pt x="184541" y="492085"/>
                      <a:pt x="174717" y="484367"/>
                    </a:cubicBezTo>
                    <a:cubicBezTo>
                      <a:pt x="164894" y="476648"/>
                      <a:pt x="159281" y="468579"/>
                      <a:pt x="157877" y="460159"/>
                    </a:cubicBezTo>
                    <a:cubicBezTo>
                      <a:pt x="155070" y="457352"/>
                      <a:pt x="151562" y="454896"/>
                      <a:pt x="147352" y="452791"/>
                    </a:cubicBezTo>
                    <a:cubicBezTo>
                      <a:pt x="143142" y="450686"/>
                      <a:pt x="140335" y="447529"/>
                      <a:pt x="138932" y="443319"/>
                    </a:cubicBezTo>
                    <a:cubicBezTo>
                      <a:pt x="137529" y="441915"/>
                      <a:pt x="136125" y="440863"/>
                      <a:pt x="134722" y="440161"/>
                    </a:cubicBezTo>
                    <a:cubicBezTo>
                      <a:pt x="133319" y="439459"/>
                      <a:pt x="131915" y="438407"/>
                      <a:pt x="130512" y="437004"/>
                    </a:cubicBezTo>
                    <a:cubicBezTo>
                      <a:pt x="124898" y="432794"/>
                      <a:pt x="121390" y="430688"/>
                      <a:pt x="119987" y="430688"/>
                    </a:cubicBezTo>
                    <a:lnTo>
                      <a:pt x="122092" y="428583"/>
                    </a:lnTo>
                    <a:cubicBezTo>
                      <a:pt x="133319" y="429987"/>
                      <a:pt x="148054" y="433495"/>
                      <a:pt x="166297" y="439109"/>
                    </a:cubicBezTo>
                    <a:cubicBezTo>
                      <a:pt x="169104" y="440512"/>
                      <a:pt x="171209" y="441915"/>
                      <a:pt x="172612" y="443319"/>
                    </a:cubicBezTo>
                    <a:cubicBezTo>
                      <a:pt x="174016" y="444722"/>
                      <a:pt x="176121" y="445424"/>
                      <a:pt x="178927" y="445424"/>
                    </a:cubicBezTo>
                    <a:cubicBezTo>
                      <a:pt x="198574" y="455247"/>
                      <a:pt x="224536" y="462264"/>
                      <a:pt x="256813" y="466474"/>
                    </a:cubicBezTo>
                    <a:cubicBezTo>
                      <a:pt x="258217" y="467877"/>
                      <a:pt x="261023" y="468579"/>
                      <a:pt x="265233" y="468579"/>
                    </a:cubicBezTo>
                    <a:lnTo>
                      <a:pt x="288389" y="466474"/>
                    </a:lnTo>
                    <a:lnTo>
                      <a:pt x="294704" y="466474"/>
                    </a:lnTo>
                    <a:cubicBezTo>
                      <a:pt x="300317" y="466474"/>
                      <a:pt x="305931" y="469281"/>
                      <a:pt x="311544" y="474894"/>
                    </a:cubicBezTo>
                    <a:cubicBezTo>
                      <a:pt x="311544" y="469281"/>
                      <a:pt x="312947" y="465071"/>
                      <a:pt x="315754" y="462264"/>
                    </a:cubicBezTo>
                    <a:cubicBezTo>
                      <a:pt x="318561" y="462264"/>
                      <a:pt x="322420" y="462615"/>
                      <a:pt x="327332" y="463316"/>
                    </a:cubicBezTo>
                    <a:cubicBezTo>
                      <a:pt x="332243" y="464018"/>
                      <a:pt x="336103" y="465071"/>
                      <a:pt x="338909" y="466474"/>
                    </a:cubicBezTo>
                    <a:cubicBezTo>
                      <a:pt x="341716" y="462264"/>
                      <a:pt x="346628" y="460159"/>
                      <a:pt x="353645" y="460159"/>
                    </a:cubicBezTo>
                    <a:lnTo>
                      <a:pt x="364170" y="460159"/>
                    </a:lnTo>
                    <a:cubicBezTo>
                      <a:pt x="359960" y="454545"/>
                      <a:pt x="362766" y="451739"/>
                      <a:pt x="372590" y="451739"/>
                    </a:cubicBezTo>
                    <a:cubicBezTo>
                      <a:pt x="379606" y="448932"/>
                      <a:pt x="388027" y="444722"/>
                      <a:pt x="397850" y="439109"/>
                    </a:cubicBezTo>
                    <a:cubicBezTo>
                      <a:pt x="407673" y="430688"/>
                      <a:pt x="422409" y="423672"/>
                      <a:pt x="442056" y="418058"/>
                    </a:cubicBezTo>
                    <a:cubicBezTo>
                      <a:pt x="463106" y="412445"/>
                      <a:pt x="477841" y="405428"/>
                      <a:pt x="486261" y="397008"/>
                    </a:cubicBezTo>
                    <a:lnTo>
                      <a:pt x="498891" y="394903"/>
                    </a:lnTo>
                    <a:lnTo>
                      <a:pt x="486261" y="403323"/>
                    </a:lnTo>
                    <a:cubicBezTo>
                      <a:pt x="486261" y="404727"/>
                      <a:pt x="487664" y="405428"/>
                      <a:pt x="490471" y="405428"/>
                    </a:cubicBezTo>
                    <a:cubicBezTo>
                      <a:pt x="494681" y="401218"/>
                      <a:pt x="507311" y="393500"/>
                      <a:pt x="528362" y="382273"/>
                    </a:cubicBezTo>
                    <a:cubicBezTo>
                      <a:pt x="538185" y="376659"/>
                      <a:pt x="550114" y="371046"/>
                      <a:pt x="564147" y="365433"/>
                    </a:cubicBezTo>
                    <a:cubicBezTo>
                      <a:pt x="578180" y="359819"/>
                      <a:pt x="590811" y="354206"/>
                      <a:pt x="602037" y="348593"/>
                    </a:cubicBezTo>
                    <a:cubicBezTo>
                      <a:pt x="610458" y="342979"/>
                      <a:pt x="621333" y="336664"/>
                      <a:pt x="634665" y="329647"/>
                    </a:cubicBezTo>
                    <a:cubicBezTo>
                      <a:pt x="647997" y="322631"/>
                      <a:pt x="658873" y="316315"/>
                      <a:pt x="667293" y="310702"/>
                    </a:cubicBezTo>
                    <a:cubicBezTo>
                      <a:pt x="677117" y="305089"/>
                      <a:pt x="690449" y="298072"/>
                      <a:pt x="707289" y="289652"/>
                    </a:cubicBezTo>
                    <a:cubicBezTo>
                      <a:pt x="724129" y="281232"/>
                      <a:pt x="733952" y="274215"/>
                      <a:pt x="736759" y="268602"/>
                    </a:cubicBezTo>
                    <a:cubicBezTo>
                      <a:pt x="738162" y="268602"/>
                      <a:pt x="738864" y="267198"/>
                      <a:pt x="738864" y="264391"/>
                    </a:cubicBezTo>
                    <a:cubicBezTo>
                      <a:pt x="738864" y="262988"/>
                      <a:pt x="737812" y="260182"/>
                      <a:pt x="735707" y="255972"/>
                    </a:cubicBezTo>
                    <a:cubicBezTo>
                      <a:pt x="733601" y="251761"/>
                      <a:pt x="731146" y="245446"/>
                      <a:pt x="728339" y="237026"/>
                    </a:cubicBezTo>
                    <a:cubicBezTo>
                      <a:pt x="718515" y="211766"/>
                      <a:pt x="701675" y="181594"/>
                      <a:pt x="677818" y="146510"/>
                    </a:cubicBezTo>
                    <a:cubicBezTo>
                      <a:pt x="659575" y="119846"/>
                      <a:pt x="647646" y="103006"/>
                      <a:pt x="642033" y="95990"/>
                    </a:cubicBezTo>
                    <a:cubicBezTo>
                      <a:pt x="635016" y="90376"/>
                      <a:pt x="628350" y="84412"/>
                      <a:pt x="622035" y="78097"/>
                    </a:cubicBezTo>
                    <a:cubicBezTo>
                      <a:pt x="615720" y="71782"/>
                      <a:pt x="610458" y="66519"/>
                      <a:pt x="606247" y="62309"/>
                    </a:cubicBezTo>
                    <a:cubicBezTo>
                      <a:pt x="603441" y="58099"/>
                      <a:pt x="597477" y="53538"/>
                      <a:pt x="588355" y="48626"/>
                    </a:cubicBezTo>
                    <a:cubicBezTo>
                      <a:pt x="579233" y="43715"/>
                      <a:pt x="573970" y="39855"/>
                      <a:pt x="572567" y="37049"/>
                    </a:cubicBezTo>
                    <a:cubicBezTo>
                      <a:pt x="571164" y="35645"/>
                      <a:pt x="569760" y="33540"/>
                      <a:pt x="568357" y="30734"/>
                    </a:cubicBezTo>
                    <a:cubicBezTo>
                      <a:pt x="566954" y="27927"/>
                      <a:pt x="566252" y="25822"/>
                      <a:pt x="566252" y="24419"/>
                    </a:cubicBezTo>
                    <a:cubicBezTo>
                      <a:pt x="559235" y="13192"/>
                      <a:pt x="553622" y="6175"/>
                      <a:pt x="549412" y="3368"/>
                    </a:cubicBezTo>
                    <a:cubicBezTo>
                      <a:pt x="550815" y="562"/>
                      <a:pt x="552920" y="-491"/>
                      <a:pt x="555727" y="211"/>
                    </a:cubicBezTo>
                    <a:close/>
                    <a:moveTo>
                      <a:pt x="852535" y="502259"/>
                    </a:moveTo>
                    <a:cubicBezTo>
                      <a:pt x="851132" y="502259"/>
                      <a:pt x="848676" y="502961"/>
                      <a:pt x="845168" y="504364"/>
                    </a:cubicBezTo>
                    <a:cubicBezTo>
                      <a:pt x="841660" y="505768"/>
                      <a:pt x="839905" y="507873"/>
                      <a:pt x="839905" y="510680"/>
                    </a:cubicBezTo>
                    <a:cubicBezTo>
                      <a:pt x="838502" y="513486"/>
                      <a:pt x="836046" y="515591"/>
                      <a:pt x="832538" y="516995"/>
                    </a:cubicBezTo>
                    <a:cubicBezTo>
                      <a:pt x="829029" y="518398"/>
                      <a:pt x="826573" y="519801"/>
                      <a:pt x="825170" y="521205"/>
                    </a:cubicBezTo>
                    <a:cubicBezTo>
                      <a:pt x="820960" y="522608"/>
                      <a:pt x="816048" y="524362"/>
                      <a:pt x="810435" y="526467"/>
                    </a:cubicBezTo>
                    <a:cubicBezTo>
                      <a:pt x="804822" y="528572"/>
                      <a:pt x="801313" y="530326"/>
                      <a:pt x="799910" y="531730"/>
                    </a:cubicBezTo>
                    <a:lnTo>
                      <a:pt x="764124" y="544360"/>
                    </a:lnTo>
                    <a:cubicBezTo>
                      <a:pt x="764124" y="545763"/>
                      <a:pt x="759213" y="547868"/>
                      <a:pt x="749389" y="550675"/>
                    </a:cubicBezTo>
                    <a:lnTo>
                      <a:pt x="726234" y="569620"/>
                    </a:lnTo>
                    <a:cubicBezTo>
                      <a:pt x="722024" y="572427"/>
                      <a:pt x="716411" y="574532"/>
                      <a:pt x="709394" y="575935"/>
                    </a:cubicBezTo>
                    <a:cubicBezTo>
                      <a:pt x="702377" y="577339"/>
                      <a:pt x="696764" y="578742"/>
                      <a:pt x="692554" y="580145"/>
                    </a:cubicBezTo>
                    <a:cubicBezTo>
                      <a:pt x="685537" y="585759"/>
                      <a:pt x="676415" y="590670"/>
                      <a:pt x="665188" y="594880"/>
                    </a:cubicBezTo>
                    <a:cubicBezTo>
                      <a:pt x="653961" y="599091"/>
                      <a:pt x="645541" y="602599"/>
                      <a:pt x="639928" y="605406"/>
                    </a:cubicBezTo>
                    <a:lnTo>
                      <a:pt x="639928" y="609616"/>
                    </a:lnTo>
                    <a:lnTo>
                      <a:pt x="637823" y="605406"/>
                    </a:lnTo>
                    <a:lnTo>
                      <a:pt x="629403" y="609616"/>
                    </a:lnTo>
                    <a:lnTo>
                      <a:pt x="623088" y="611721"/>
                    </a:lnTo>
                    <a:cubicBezTo>
                      <a:pt x="620281" y="618737"/>
                      <a:pt x="613264" y="622246"/>
                      <a:pt x="602037" y="622246"/>
                    </a:cubicBezTo>
                    <a:cubicBezTo>
                      <a:pt x="580987" y="627859"/>
                      <a:pt x="569059" y="632069"/>
                      <a:pt x="566252" y="634876"/>
                    </a:cubicBezTo>
                    <a:cubicBezTo>
                      <a:pt x="563445" y="637683"/>
                      <a:pt x="553622" y="641191"/>
                      <a:pt x="536782" y="645401"/>
                    </a:cubicBezTo>
                    <a:cubicBezTo>
                      <a:pt x="532572" y="651015"/>
                      <a:pt x="524853" y="656628"/>
                      <a:pt x="513626" y="662241"/>
                    </a:cubicBezTo>
                    <a:lnTo>
                      <a:pt x="513626" y="668556"/>
                    </a:lnTo>
                    <a:cubicBezTo>
                      <a:pt x="515030" y="672766"/>
                      <a:pt x="515731" y="678380"/>
                      <a:pt x="515731" y="685397"/>
                    </a:cubicBezTo>
                    <a:cubicBezTo>
                      <a:pt x="515731" y="695220"/>
                      <a:pt x="515030" y="704693"/>
                      <a:pt x="513626" y="713814"/>
                    </a:cubicBezTo>
                    <a:cubicBezTo>
                      <a:pt x="512223" y="722936"/>
                      <a:pt x="511521" y="732409"/>
                      <a:pt x="511521" y="742232"/>
                    </a:cubicBezTo>
                    <a:cubicBezTo>
                      <a:pt x="510118" y="743636"/>
                      <a:pt x="510118" y="746442"/>
                      <a:pt x="511521" y="750652"/>
                    </a:cubicBezTo>
                    <a:lnTo>
                      <a:pt x="524152" y="742232"/>
                    </a:lnTo>
                    <a:cubicBezTo>
                      <a:pt x="535378" y="738022"/>
                      <a:pt x="542395" y="735215"/>
                      <a:pt x="545202" y="733812"/>
                    </a:cubicBezTo>
                    <a:lnTo>
                      <a:pt x="559937" y="723287"/>
                    </a:lnTo>
                    <a:cubicBezTo>
                      <a:pt x="572567" y="720480"/>
                      <a:pt x="583794" y="716270"/>
                      <a:pt x="593617" y="710657"/>
                    </a:cubicBezTo>
                    <a:lnTo>
                      <a:pt x="642033" y="672766"/>
                    </a:lnTo>
                    <a:cubicBezTo>
                      <a:pt x="642033" y="672766"/>
                      <a:pt x="656768" y="668556"/>
                      <a:pt x="686238" y="660136"/>
                    </a:cubicBezTo>
                    <a:cubicBezTo>
                      <a:pt x="689045" y="657330"/>
                      <a:pt x="693255" y="654523"/>
                      <a:pt x="698869" y="651716"/>
                    </a:cubicBezTo>
                    <a:lnTo>
                      <a:pt x="713604" y="649611"/>
                    </a:lnTo>
                    <a:cubicBezTo>
                      <a:pt x="716411" y="649611"/>
                      <a:pt x="720621" y="642244"/>
                      <a:pt x="726234" y="627508"/>
                    </a:cubicBezTo>
                    <a:cubicBezTo>
                      <a:pt x="731847" y="612773"/>
                      <a:pt x="731847" y="601196"/>
                      <a:pt x="726234" y="592775"/>
                    </a:cubicBezTo>
                    <a:cubicBezTo>
                      <a:pt x="729041" y="591372"/>
                      <a:pt x="732549" y="598740"/>
                      <a:pt x="736759" y="614878"/>
                    </a:cubicBezTo>
                    <a:cubicBezTo>
                      <a:pt x="740969" y="631017"/>
                      <a:pt x="744478" y="639086"/>
                      <a:pt x="747284" y="639086"/>
                    </a:cubicBezTo>
                    <a:cubicBezTo>
                      <a:pt x="751494" y="637683"/>
                      <a:pt x="750091" y="628561"/>
                      <a:pt x="743074" y="611721"/>
                    </a:cubicBezTo>
                    <a:cubicBezTo>
                      <a:pt x="736057" y="594880"/>
                      <a:pt x="729041" y="582952"/>
                      <a:pt x="722024" y="575935"/>
                    </a:cubicBezTo>
                    <a:cubicBezTo>
                      <a:pt x="727637" y="578742"/>
                      <a:pt x="738513" y="587162"/>
                      <a:pt x="754652" y="601196"/>
                    </a:cubicBezTo>
                    <a:cubicBezTo>
                      <a:pt x="770790" y="615229"/>
                      <a:pt x="779561" y="621544"/>
                      <a:pt x="780965" y="620141"/>
                    </a:cubicBezTo>
                    <a:cubicBezTo>
                      <a:pt x="779561" y="618737"/>
                      <a:pt x="777105" y="616632"/>
                      <a:pt x="773597" y="613826"/>
                    </a:cubicBezTo>
                    <a:cubicBezTo>
                      <a:pt x="770089" y="611019"/>
                      <a:pt x="766229" y="607511"/>
                      <a:pt x="762019" y="603301"/>
                    </a:cubicBezTo>
                    <a:cubicBezTo>
                      <a:pt x="766229" y="604704"/>
                      <a:pt x="772895" y="608563"/>
                      <a:pt x="782017" y="614878"/>
                    </a:cubicBezTo>
                    <a:cubicBezTo>
                      <a:pt x="791139" y="621193"/>
                      <a:pt x="796401" y="623649"/>
                      <a:pt x="797805" y="622246"/>
                    </a:cubicBezTo>
                    <a:cubicBezTo>
                      <a:pt x="814645" y="633473"/>
                      <a:pt x="825170" y="641191"/>
                      <a:pt x="829380" y="645401"/>
                    </a:cubicBezTo>
                    <a:cubicBezTo>
                      <a:pt x="837800" y="649611"/>
                      <a:pt x="842010" y="658031"/>
                      <a:pt x="842010" y="670661"/>
                    </a:cubicBezTo>
                    <a:cubicBezTo>
                      <a:pt x="842010" y="677678"/>
                      <a:pt x="843414" y="681186"/>
                      <a:pt x="846220" y="681186"/>
                    </a:cubicBezTo>
                    <a:cubicBezTo>
                      <a:pt x="847624" y="682590"/>
                      <a:pt x="849378" y="683291"/>
                      <a:pt x="851483" y="683291"/>
                    </a:cubicBezTo>
                    <a:cubicBezTo>
                      <a:pt x="853588" y="683291"/>
                      <a:pt x="854641" y="684695"/>
                      <a:pt x="854641" y="687502"/>
                    </a:cubicBezTo>
                    <a:cubicBezTo>
                      <a:pt x="858850" y="686098"/>
                      <a:pt x="863061" y="687502"/>
                      <a:pt x="867271" y="691712"/>
                    </a:cubicBezTo>
                    <a:cubicBezTo>
                      <a:pt x="867271" y="697325"/>
                      <a:pt x="867972" y="700833"/>
                      <a:pt x="869376" y="702237"/>
                    </a:cubicBezTo>
                    <a:cubicBezTo>
                      <a:pt x="866569" y="705043"/>
                      <a:pt x="866218" y="708552"/>
                      <a:pt x="868323" y="712762"/>
                    </a:cubicBezTo>
                    <a:cubicBezTo>
                      <a:pt x="870428" y="716972"/>
                      <a:pt x="871481" y="719779"/>
                      <a:pt x="871481" y="721182"/>
                    </a:cubicBezTo>
                    <a:cubicBezTo>
                      <a:pt x="872884" y="722585"/>
                      <a:pt x="874287" y="724340"/>
                      <a:pt x="875691" y="726445"/>
                    </a:cubicBezTo>
                    <a:cubicBezTo>
                      <a:pt x="877094" y="728550"/>
                      <a:pt x="877796" y="731005"/>
                      <a:pt x="877796" y="733812"/>
                    </a:cubicBezTo>
                    <a:cubicBezTo>
                      <a:pt x="879199" y="738022"/>
                      <a:pt x="879199" y="741531"/>
                      <a:pt x="877796" y="744337"/>
                    </a:cubicBezTo>
                    <a:cubicBezTo>
                      <a:pt x="876392" y="747144"/>
                      <a:pt x="874287" y="750652"/>
                      <a:pt x="871481" y="754862"/>
                    </a:cubicBezTo>
                    <a:cubicBezTo>
                      <a:pt x="867271" y="759072"/>
                      <a:pt x="864464" y="761177"/>
                      <a:pt x="863061" y="761177"/>
                    </a:cubicBezTo>
                    <a:cubicBezTo>
                      <a:pt x="858850" y="762581"/>
                      <a:pt x="854641" y="762581"/>
                      <a:pt x="850430" y="761177"/>
                    </a:cubicBezTo>
                    <a:cubicBezTo>
                      <a:pt x="850430" y="762581"/>
                      <a:pt x="850080" y="763283"/>
                      <a:pt x="849378" y="763283"/>
                    </a:cubicBezTo>
                    <a:cubicBezTo>
                      <a:pt x="848676" y="763283"/>
                      <a:pt x="848325" y="763283"/>
                      <a:pt x="848325" y="763283"/>
                    </a:cubicBezTo>
                    <a:cubicBezTo>
                      <a:pt x="846922" y="759072"/>
                      <a:pt x="844115" y="756967"/>
                      <a:pt x="839905" y="756967"/>
                    </a:cubicBezTo>
                    <a:cubicBezTo>
                      <a:pt x="837099" y="756967"/>
                      <a:pt x="833239" y="758371"/>
                      <a:pt x="828328" y="761177"/>
                    </a:cubicBezTo>
                    <a:cubicBezTo>
                      <a:pt x="823416" y="763984"/>
                      <a:pt x="819557" y="765387"/>
                      <a:pt x="816750" y="765387"/>
                    </a:cubicBezTo>
                    <a:cubicBezTo>
                      <a:pt x="813943" y="765387"/>
                      <a:pt x="811838" y="766089"/>
                      <a:pt x="810435" y="767493"/>
                    </a:cubicBezTo>
                    <a:cubicBezTo>
                      <a:pt x="809032" y="768896"/>
                      <a:pt x="806927" y="769598"/>
                      <a:pt x="804120" y="769598"/>
                    </a:cubicBezTo>
                    <a:lnTo>
                      <a:pt x="787280" y="775913"/>
                    </a:lnTo>
                    <a:lnTo>
                      <a:pt x="780965" y="775913"/>
                    </a:lnTo>
                    <a:cubicBezTo>
                      <a:pt x="776755" y="775913"/>
                      <a:pt x="770439" y="777316"/>
                      <a:pt x="762019" y="780123"/>
                    </a:cubicBezTo>
                    <a:cubicBezTo>
                      <a:pt x="750793" y="782929"/>
                      <a:pt x="742372" y="783631"/>
                      <a:pt x="736759" y="782228"/>
                    </a:cubicBezTo>
                    <a:lnTo>
                      <a:pt x="711499" y="788543"/>
                    </a:lnTo>
                    <a:cubicBezTo>
                      <a:pt x="705885" y="791350"/>
                      <a:pt x="698167" y="792753"/>
                      <a:pt x="688344" y="792753"/>
                    </a:cubicBezTo>
                    <a:cubicBezTo>
                      <a:pt x="684133" y="795560"/>
                      <a:pt x="676415" y="799068"/>
                      <a:pt x="665188" y="803278"/>
                    </a:cubicBezTo>
                    <a:lnTo>
                      <a:pt x="646243" y="809593"/>
                    </a:lnTo>
                    <a:cubicBezTo>
                      <a:pt x="642033" y="809593"/>
                      <a:pt x="634315" y="810996"/>
                      <a:pt x="623088" y="813803"/>
                    </a:cubicBezTo>
                    <a:lnTo>
                      <a:pt x="589407" y="826433"/>
                    </a:lnTo>
                    <a:cubicBezTo>
                      <a:pt x="586601" y="826433"/>
                      <a:pt x="584145" y="827135"/>
                      <a:pt x="582040" y="828538"/>
                    </a:cubicBezTo>
                    <a:cubicBezTo>
                      <a:pt x="579935" y="829942"/>
                      <a:pt x="578180" y="831345"/>
                      <a:pt x="576777" y="832748"/>
                    </a:cubicBezTo>
                    <a:lnTo>
                      <a:pt x="564147" y="839063"/>
                    </a:lnTo>
                    <a:cubicBezTo>
                      <a:pt x="558534" y="843273"/>
                      <a:pt x="551517" y="845378"/>
                      <a:pt x="543097" y="845378"/>
                    </a:cubicBezTo>
                    <a:cubicBezTo>
                      <a:pt x="543097" y="845378"/>
                      <a:pt x="542746" y="845729"/>
                      <a:pt x="542044" y="846431"/>
                    </a:cubicBezTo>
                    <a:cubicBezTo>
                      <a:pt x="541343" y="847133"/>
                      <a:pt x="540992" y="847483"/>
                      <a:pt x="540992" y="847483"/>
                    </a:cubicBezTo>
                    <a:cubicBezTo>
                      <a:pt x="540992" y="848887"/>
                      <a:pt x="540290" y="850290"/>
                      <a:pt x="538887" y="851693"/>
                    </a:cubicBezTo>
                    <a:cubicBezTo>
                      <a:pt x="537483" y="853097"/>
                      <a:pt x="536080" y="853097"/>
                      <a:pt x="534677" y="851693"/>
                    </a:cubicBezTo>
                    <a:lnTo>
                      <a:pt x="534677" y="843273"/>
                    </a:lnTo>
                    <a:cubicBezTo>
                      <a:pt x="530467" y="844677"/>
                      <a:pt x="528011" y="845729"/>
                      <a:pt x="527309" y="846431"/>
                    </a:cubicBezTo>
                    <a:cubicBezTo>
                      <a:pt x="526607" y="847133"/>
                      <a:pt x="526257" y="848185"/>
                      <a:pt x="526257" y="849588"/>
                    </a:cubicBezTo>
                    <a:lnTo>
                      <a:pt x="528362" y="851693"/>
                    </a:lnTo>
                    <a:cubicBezTo>
                      <a:pt x="522748" y="860114"/>
                      <a:pt x="517836" y="864324"/>
                      <a:pt x="513626" y="864324"/>
                    </a:cubicBezTo>
                    <a:lnTo>
                      <a:pt x="509416" y="866429"/>
                    </a:lnTo>
                    <a:cubicBezTo>
                      <a:pt x="508013" y="865025"/>
                      <a:pt x="506961" y="864674"/>
                      <a:pt x="506259" y="865376"/>
                    </a:cubicBezTo>
                    <a:cubicBezTo>
                      <a:pt x="505557" y="866078"/>
                      <a:pt x="504505" y="866429"/>
                      <a:pt x="503101" y="866429"/>
                    </a:cubicBezTo>
                    <a:lnTo>
                      <a:pt x="500996" y="866429"/>
                    </a:lnTo>
                    <a:lnTo>
                      <a:pt x="494681" y="889584"/>
                    </a:lnTo>
                    <a:cubicBezTo>
                      <a:pt x="500295" y="896601"/>
                      <a:pt x="506610" y="902214"/>
                      <a:pt x="513626" y="906424"/>
                    </a:cubicBezTo>
                    <a:lnTo>
                      <a:pt x="530467" y="906424"/>
                    </a:lnTo>
                    <a:cubicBezTo>
                      <a:pt x="530467" y="907828"/>
                      <a:pt x="529765" y="908880"/>
                      <a:pt x="528362" y="909582"/>
                    </a:cubicBezTo>
                    <a:cubicBezTo>
                      <a:pt x="526958" y="910284"/>
                      <a:pt x="526257" y="911336"/>
                      <a:pt x="526257" y="912739"/>
                    </a:cubicBezTo>
                    <a:cubicBezTo>
                      <a:pt x="526257" y="915546"/>
                      <a:pt x="525555" y="917651"/>
                      <a:pt x="524152" y="919054"/>
                    </a:cubicBezTo>
                    <a:cubicBezTo>
                      <a:pt x="525555" y="920458"/>
                      <a:pt x="528362" y="921159"/>
                      <a:pt x="532572" y="921159"/>
                    </a:cubicBezTo>
                    <a:cubicBezTo>
                      <a:pt x="536782" y="919756"/>
                      <a:pt x="539939" y="919405"/>
                      <a:pt x="542044" y="920107"/>
                    </a:cubicBezTo>
                    <a:cubicBezTo>
                      <a:pt x="544149" y="920809"/>
                      <a:pt x="546605" y="922563"/>
                      <a:pt x="549412" y="925370"/>
                    </a:cubicBezTo>
                    <a:lnTo>
                      <a:pt x="557832" y="933790"/>
                    </a:lnTo>
                    <a:cubicBezTo>
                      <a:pt x="560639" y="938000"/>
                      <a:pt x="565550" y="938000"/>
                      <a:pt x="572567" y="933790"/>
                    </a:cubicBezTo>
                    <a:cubicBezTo>
                      <a:pt x="572567" y="932386"/>
                      <a:pt x="573620" y="932035"/>
                      <a:pt x="575725" y="932737"/>
                    </a:cubicBezTo>
                    <a:cubicBezTo>
                      <a:pt x="577830" y="933439"/>
                      <a:pt x="579584" y="933088"/>
                      <a:pt x="580987" y="931685"/>
                    </a:cubicBezTo>
                    <a:cubicBezTo>
                      <a:pt x="599231" y="924668"/>
                      <a:pt x="610458" y="919756"/>
                      <a:pt x="614668" y="916949"/>
                    </a:cubicBezTo>
                    <a:cubicBezTo>
                      <a:pt x="616071" y="914143"/>
                      <a:pt x="618176" y="912038"/>
                      <a:pt x="620983" y="910634"/>
                    </a:cubicBezTo>
                    <a:cubicBezTo>
                      <a:pt x="623789" y="909231"/>
                      <a:pt x="625894" y="907828"/>
                      <a:pt x="627298" y="906424"/>
                    </a:cubicBezTo>
                    <a:cubicBezTo>
                      <a:pt x="635718" y="903618"/>
                      <a:pt x="644138" y="899407"/>
                      <a:pt x="652558" y="893794"/>
                    </a:cubicBezTo>
                    <a:cubicBezTo>
                      <a:pt x="655365" y="892391"/>
                      <a:pt x="662381" y="889584"/>
                      <a:pt x="673608" y="885374"/>
                    </a:cubicBezTo>
                    <a:lnTo>
                      <a:pt x="675713" y="885374"/>
                    </a:lnTo>
                    <a:cubicBezTo>
                      <a:pt x="677117" y="882567"/>
                      <a:pt x="680625" y="879761"/>
                      <a:pt x="686238" y="876954"/>
                    </a:cubicBezTo>
                    <a:cubicBezTo>
                      <a:pt x="691852" y="874147"/>
                      <a:pt x="695360" y="871340"/>
                      <a:pt x="696764" y="868534"/>
                    </a:cubicBezTo>
                    <a:lnTo>
                      <a:pt x="698869" y="868534"/>
                    </a:lnTo>
                    <a:cubicBezTo>
                      <a:pt x="704482" y="867130"/>
                      <a:pt x="709394" y="865025"/>
                      <a:pt x="713604" y="862219"/>
                    </a:cubicBezTo>
                    <a:cubicBezTo>
                      <a:pt x="717814" y="859412"/>
                      <a:pt x="722024" y="857307"/>
                      <a:pt x="726234" y="855903"/>
                    </a:cubicBezTo>
                    <a:lnTo>
                      <a:pt x="726234" y="853799"/>
                    </a:lnTo>
                    <a:cubicBezTo>
                      <a:pt x="731847" y="853799"/>
                      <a:pt x="736408" y="853097"/>
                      <a:pt x="739917" y="851693"/>
                    </a:cubicBezTo>
                    <a:cubicBezTo>
                      <a:pt x="743425" y="850290"/>
                      <a:pt x="746582" y="848887"/>
                      <a:pt x="749389" y="847483"/>
                    </a:cubicBezTo>
                    <a:lnTo>
                      <a:pt x="774649" y="836958"/>
                    </a:lnTo>
                    <a:cubicBezTo>
                      <a:pt x="777456" y="835555"/>
                      <a:pt x="779912" y="834152"/>
                      <a:pt x="782017" y="832748"/>
                    </a:cubicBezTo>
                    <a:cubicBezTo>
                      <a:pt x="784122" y="831345"/>
                      <a:pt x="787280" y="830643"/>
                      <a:pt x="791490" y="830643"/>
                    </a:cubicBezTo>
                    <a:cubicBezTo>
                      <a:pt x="799910" y="829240"/>
                      <a:pt x="804822" y="827486"/>
                      <a:pt x="806225" y="825381"/>
                    </a:cubicBezTo>
                    <a:cubicBezTo>
                      <a:pt x="807628" y="823276"/>
                      <a:pt x="808330" y="819416"/>
                      <a:pt x="808330" y="813803"/>
                    </a:cubicBezTo>
                    <a:cubicBezTo>
                      <a:pt x="806927" y="810996"/>
                      <a:pt x="809032" y="808190"/>
                      <a:pt x="814645" y="805383"/>
                    </a:cubicBezTo>
                    <a:cubicBezTo>
                      <a:pt x="814645" y="805383"/>
                      <a:pt x="814996" y="805032"/>
                      <a:pt x="815698" y="804330"/>
                    </a:cubicBezTo>
                    <a:cubicBezTo>
                      <a:pt x="816399" y="803629"/>
                      <a:pt x="816750" y="803278"/>
                      <a:pt x="816750" y="803278"/>
                    </a:cubicBezTo>
                    <a:cubicBezTo>
                      <a:pt x="822363" y="804681"/>
                      <a:pt x="828678" y="805383"/>
                      <a:pt x="835695" y="805383"/>
                    </a:cubicBezTo>
                    <a:cubicBezTo>
                      <a:pt x="842712" y="805383"/>
                      <a:pt x="848325" y="806786"/>
                      <a:pt x="852535" y="809593"/>
                    </a:cubicBezTo>
                    <a:cubicBezTo>
                      <a:pt x="856746" y="812400"/>
                      <a:pt x="862008" y="814856"/>
                      <a:pt x="868323" y="816960"/>
                    </a:cubicBezTo>
                    <a:cubicBezTo>
                      <a:pt x="874638" y="819066"/>
                      <a:pt x="879901" y="820820"/>
                      <a:pt x="884111" y="822223"/>
                    </a:cubicBezTo>
                    <a:cubicBezTo>
                      <a:pt x="888321" y="826433"/>
                      <a:pt x="891829" y="828538"/>
                      <a:pt x="894636" y="828538"/>
                    </a:cubicBezTo>
                    <a:cubicBezTo>
                      <a:pt x="903056" y="829942"/>
                      <a:pt x="910424" y="833099"/>
                      <a:pt x="916739" y="838011"/>
                    </a:cubicBezTo>
                    <a:cubicBezTo>
                      <a:pt x="923054" y="842923"/>
                      <a:pt x="927615" y="848185"/>
                      <a:pt x="930421" y="853799"/>
                    </a:cubicBezTo>
                    <a:cubicBezTo>
                      <a:pt x="930421" y="858009"/>
                      <a:pt x="933930" y="862920"/>
                      <a:pt x="940947" y="868534"/>
                    </a:cubicBezTo>
                    <a:lnTo>
                      <a:pt x="968312" y="881164"/>
                    </a:lnTo>
                    <a:cubicBezTo>
                      <a:pt x="972522" y="882567"/>
                      <a:pt x="974627" y="886076"/>
                      <a:pt x="974627" y="891689"/>
                    </a:cubicBezTo>
                    <a:cubicBezTo>
                      <a:pt x="974627" y="897303"/>
                      <a:pt x="976030" y="900109"/>
                      <a:pt x="978837" y="900109"/>
                    </a:cubicBezTo>
                    <a:cubicBezTo>
                      <a:pt x="983047" y="904319"/>
                      <a:pt x="986555" y="906424"/>
                      <a:pt x="989362" y="906424"/>
                    </a:cubicBezTo>
                    <a:lnTo>
                      <a:pt x="991467" y="904319"/>
                    </a:lnTo>
                    <a:cubicBezTo>
                      <a:pt x="991467" y="902916"/>
                      <a:pt x="991467" y="901863"/>
                      <a:pt x="991467" y="901162"/>
                    </a:cubicBezTo>
                    <a:cubicBezTo>
                      <a:pt x="991467" y="900460"/>
                      <a:pt x="992169" y="900109"/>
                      <a:pt x="993572" y="900109"/>
                    </a:cubicBezTo>
                    <a:cubicBezTo>
                      <a:pt x="1001992" y="900109"/>
                      <a:pt x="1004799" y="898004"/>
                      <a:pt x="1001992" y="893794"/>
                    </a:cubicBezTo>
                    <a:lnTo>
                      <a:pt x="1004097" y="889584"/>
                    </a:lnTo>
                    <a:lnTo>
                      <a:pt x="1010412" y="881164"/>
                    </a:lnTo>
                    <a:lnTo>
                      <a:pt x="1010412" y="876954"/>
                    </a:lnTo>
                    <a:cubicBezTo>
                      <a:pt x="1010412" y="874147"/>
                      <a:pt x="1012517" y="872042"/>
                      <a:pt x="1016727" y="870639"/>
                    </a:cubicBezTo>
                    <a:cubicBezTo>
                      <a:pt x="1020938" y="867832"/>
                      <a:pt x="1024446" y="864674"/>
                      <a:pt x="1027253" y="861166"/>
                    </a:cubicBezTo>
                    <a:cubicBezTo>
                      <a:pt x="1030059" y="857658"/>
                      <a:pt x="1032866" y="855903"/>
                      <a:pt x="1035673" y="855903"/>
                    </a:cubicBezTo>
                    <a:lnTo>
                      <a:pt x="1037778" y="851693"/>
                    </a:lnTo>
                    <a:cubicBezTo>
                      <a:pt x="1008307" y="798366"/>
                      <a:pt x="986555" y="761879"/>
                      <a:pt x="972522" y="742232"/>
                    </a:cubicBezTo>
                    <a:cubicBezTo>
                      <a:pt x="964102" y="719779"/>
                      <a:pt x="952173" y="694518"/>
                      <a:pt x="936736" y="666451"/>
                    </a:cubicBezTo>
                    <a:cubicBezTo>
                      <a:pt x="921300" y="638384"/>
                      <a:pt x="910073" y="618737"/>
                      <a:pt x="903056" y="607511"/>
                    </a:cubicBezTo>
                    <a:cubicBezTo>
                      <a:pt x="897443" y="590670"/>
                      <a:pt x="888672" y="571374"/>
                      <a:pt x="876743" y="549622"/>
                    </a:cubicBezTo>
                    <a:cubicBezTo>
                      <a:pt x="864815" y="527871"/>
                      <a:pt x="856746" y="512083"/>
                      <a:pt x="852535" y="502259"/>
                    </a:cubicBezTo>
                    <a:close/>
                    <a:moveTo>
                      <a:pt x="759914" y="956945"/>
                    </a:moveTo>
                    <a:lnTo>
                      <a:pt x="751494" y="965365"/>
                    </a:lnTo>
                    <a:cubicBezTo>
                      <a:pt x="750091" y="969575"/>
                      <a:pt x="746582" y="975890"/>
                      <a:pt x="740969" y="984310"/>
                    </a:cubicBezTo>
                    <a:lnTo>
                      <a:pt x="728339" y="1001150"/>
                    </a:lnTo>
                    <a:cubicBezTo>
                      <a:pt x="728339" y="1001150"/>
                      <a:pt x="727988" y="1000800"/>
                      <a:pt x="727286" y="1000098"/>
                    </a:cubicBezTo>
                    <a:cubicBezTo>
                      <a:pt x="726585" y="999396"/>
                      <a:pt x="726234" y="999045"/>
                      <a:pt x="726234" y="999045"/>
                    </a:cubicBezTo>
                    <a:cubicBezTo>
                      <a:pt x="726234" y="994835"/>
                      <a:pt x="727637" y="989573"/>
                      <a:pt x="730444" y="983258"/>
                    </a:cubicBezTo>
                    <a:cubicBezTo>
                      <a:pt x="733251" y="976943"/>
                      <a:pt x="735356" y="970978"/>
                      <a:pt x="736759" y="965365"/>
                    </a:cubicBezTo>
                    <a:lnTo>
                      <a:pt x="732549" y="967470"/>
                    </a:lnTo>
                    <a:cubicBezTo>
                      <a:pt x="729742" y="968873"/>
                      <a:pt x="725181" y="970628"/>
                      <a:pt x="718866" y="972733"/>
                    </a:cubicBezTo>
                    <a:cubicBezTo>
                      <a:pt x="712551" y="974838"/>
                      <a:pt x="707990" y="975890"/>
                      <a:pt x="705184" y="975890"/>
                    </a:cubicBezTo>
                    <a:cubicBezTo>
                      <a:pt x="702377" y="977293"/>
                      <a:pt x="698167" y="979048"/>
                      <a:pt x="692554" y="981153"/>
                    </a:cubicBezTo>
                    <a:cubicBezTo>
                      <a:pt x="686940" y="983258"/>
                      <a:pt x="682730" y="984310"/>
                      <a:pt x="679923" y="984310"/>
                    </a:cubicBezTo>
                    <a:lnTo>
                      <a:pt x="650453" y="992730"/>
                    </a:lnTo>
                    <a:cubicBezTo>
                      <a:pt x="646243" y="994134"/>
                      <a:pt x="640980" y="995888"/>
                      <a:pt x="634665" y="997993"/>
                    </a:cubicBezTo>
                    <a:cubicBezTo>
                      <a:pt x="628350" y="1000098"/>
                      <a:pt x="623088" y="1002554"/>
                      <a:pt x="618878" y="1005360"/>
                    </a:cubicBezTo>
                    <a:cubicBezTo>
                      <a:pt x="617474" y="1008167"/>
                      <a:pt x="617474" y="1011675"/>
                      <a:pt x="618878" y="1015886"/>
                    </a:cubicBezTo>
                    <a:cubicBezTo>
                      <a:pt x="620281" y="1017289"/>
                      <a:pt x="620983" y="1018692"/>
                      <a:pt x="620983" y="1020096"/>
                    </a:cubicBezTo>
                    <a:cubicBezTo>
                      <a:pt x="620983" y="1021499"/>
                      <a:pt x="620281" y="1022902"/>
                      <a:pt x="618878" y="1024306"/>
                    </a:cubicBezTo>
                    <a:cubicBezTo>
                      <a:pt x="617474" y="1027112"/>
                      <a:pt x="613966" y="1030621"/>
                      <a:pt x="608353" y="1034831"/>
                    </a:cubicBezTo>
                    <a:cubicBezTo>
                      <a:pt x="619579" y="1034831"/>
                      <a:pt x="625193" y="1039041"/>
                      <a:pt x="625193" y="1047461"/>
                    </a:cubicBezTo>
                    <a:cubicBezTo>
                      <a:pt x="625193" y="1050268"/>
                      <a:pt x="630104" y="1054478"/>
                      <a:pt x="639928" y="1060091"/>
                    </a:cubicBezTo>
                    <a:lnTo>
                      <a:pt x="644138" y="1062196"/>
                    </a:lnTo>
                    <a:lnTo>
                      <a:pt x="648348" y="1068511"/>
                    </a:lnTo>
                    <a:cubicBezTo>
                      <a:pt x="649751" y="1072721"/>
                      <a:pt x="653260" y="1075528"/>
                      <a:pt x="658873" y="1076931"/>
                    </a:cubicBezTo>
                    <a:cubicBezTo>
                      <a:pt x="664487" y="1078335"/>
                      <a:pt x="668697" y="1079738"/>
                      <a:pt x="671503" y="1081141"/>
                    </a:cubicBezTo>
                    <a:lnTo>
                      <a:pt x="675713" y="1081141"/>
                    </a:lnTo>
                    <a:cubicBezTo>
                      <a:pt x="679923" y="1079738"/>
                      <a:pt x="684133" y="1081141"/>
                      <a:pt x="688344" y="1085351"/>
                    </a:cubicBezTo>
                    <a:cubicBezTo>
                      <a:pt x="691150" y="1090965"/>
                      <a:pt x="695360" y="1094473"/>
                      <a:pt x="700974" y="1095876"/>
                    </a:cubicBezTo>
                    <a:cubicBezTo>
                      <a:pt x="703780" y="1095876"/>
                      <a:pt x="705885" y="1096578"/>
                      <a:pt x="707289" y="1097982"/>
                    </a:cubicBezTo>
                    <a:cubicBezTo>
                      <a:pt x="708692" y="1099385"/>
                      <a:pt x="710797" y="1100086"/>
                      <a:pt x="713604" y="1100086"/>
                    </a:cubicBezTo>
                    <a:cubicBezTo>
                      <a:pt x="724831" y="1109910"/>
                      <a:pt x="732549" y="1108507"/>
                      <a:pt x="736759" y="1095876"/>
                    </a:cubicBezTo>
                    <a:lnTo>
                      <a:pt x="736759" y="1093771"/>
                    </a:lnTo>
                    <a:cubicBezTo>
                      <a:pt x="743776" y="1085351"/>
                      <a:pt x="750091" y="1074826"/>
                      <a:pt x="755704" y="1062196"/>
                    </a:cubicBezTo>
                    <a:lnTo>
                      <a:pt x="772544" y="1034831"/>
                    </a:lnTo>
                    <a:cubicBezTo>
                      <a:pt x="773948" y="1025007"/>
                      <a:pt x="776755" y="1015184"/>
                      <a:pt x="780965" y="1005360"/>
                    </a:cubicBezTo>
                    <a:cubicBezTo>
                      <a:pt x="783771" y="999747"/>
                      <a:pt x="784122" y="996589"/>
                      <a:pt x="782017" y="995888"/>
                    </a:cubicBezTo>
                    <a:cubicBezTo>
                      <a:pt x="779912" y="995186"/>
                      <a:pt x="776755" y="994835"/>
                      <a:pt x="772544" y="994835"/>
                    </a:cubicBezTo>
                    <a:cubicBezTo>
                      <a:pt x="768334" y="994835"/>
                      <a:pt x="764475" y="993783"/>
                      <a:pt x="760967" y="991678"/>
                    </a:cubicBezTo>
                    <a:cubicBezTo>
                      <a:pt x="757458" y="989573"/>
                      <a:pt x="755704" y="987117"/>
                      <a:pt x="755704" y="984310"/>
                    </a:cubicBezTo>
                    <a:lnTo>
                      <a:pt x="759914" y="971680"/>
                    </a:lnTo>
                    <a:cubicBezTo>
                      <a:pt x="765528" y="966067"/>
                      <a:pt x="765528" y="961155"/>
                      <a:pt x="759914" y="956945"/>
                    </a:cubicBezTo>
                    <a:close/>
                    <a:moveTo>
                      <a:pt x="1157764" y="1034831"/>
                    </a:moveTo>
                    <a:cubicBezTo>
                      <a:pt x="1154958" y="1034831"/>
                      <a:pt x="1152151" y="1036234"/>
                      <a:pt x="1149344" y="1039041"/>
                    </a:cubicBezTo>
                    <a:cubicBezTo>
                      <a:pt x="1147941" y="1040444"/>
                      <a:pt x="1146186" y="1040795"/>
                      <a:pt x="1144081" y="1040093"/>
                    </a:cubicBezTo>
                    <a:cubicBezTo>
                      <a:pt x="1141976" y="1039392"/>
                      <a:pt x="1139521" y="1039743"/>
                      <a:pt x="1136714" y="1041146"/>
                    </a:cubicBezTo>
                    <a:lnTo>
                      <a:pt x="1119874" y="1055881"/>
                    </a:lnTo>
                    <a:cubicBezTo>
                      <a:pt x="1117067" y="1058688"/>
                      <a:pt x="1113559" y="1060793"/>
                      <a:pt x="1109349" y="1062196"/>
                    </a:cubicBezTo>
                    <a:cubicBezTo>
                      <a:pt x="1107945" y="1065003"/>
                      <a:pt x="1103033" y="1066406"/>
                      <a:pt x="1094613" y="1066406"/>
                    </a:cubicBezTo>
                    <a:lnTo>
                      <a:pt x="1092508" y="1070616"/>
                    </a:lnTo>
                    <a:cubicBezTo>
                      <a:pt x="1092508" y="1074826"/>
                      <a:pt x="1088298" y="1076931"/>
                      <a:pt x="1079878" y="1076931"/>
                    </a:cubicBezTo>
                    <a:cubicBezTo>
                      <a:pt x="1077071" y="1078335"/>
                      <a:pt x="1073563" y="1080089"/>
                      <a:pt x="1069353" y="1082194"/>
                    </a:cubicBezTo>
                    <a:cubicBezTo>
                      <a:pt x="1065143" y="1084299"/>
                      <a:pt x="1061635" y="1085351"/>
                      <a:pt x="1058828" y="1085351"/>
                    </a:cubicBezTo>
                    <a:cubicBezTo>
                      <a:pt x="1057425" y="1086755"/>
                      <a:pt x="1054618" y="1087456"/>
                      <a:pt x="1050408" y="1087456"/>
                    </a:cubicBezTo>
                    <a:cubicBezTo>
                      <a:pt x="1041988" y="1087456"/>
                      <a:pt x="1034971" y="1084650"/>
                      <a:pt x="1029358" y="1079036"/>
                    </a:cubicBezTo>
                    <a:cubicBezTo>
                      <a:pt x="1029358" y="1076230"/>
                      <a:pt x="1026551" y="1073423"/>
                      <a:pt x="1020938" y="1070616"/>
                    </a:cubicBezTo>
                    <a:lnTo>
                      <a:pt x="1018832" y="1079036"/>
                    </a:lnTo>
                    <a:cubicBezTo>
                      <a:pt x="1020236" y="1081843"/>
                      <a:pt x="1022341" y="1083597"/>
                      <a:pt x="1025148" y="1084299"/>
                    </a:cubicBezTo>
                    <a:cubicBezTo>
                      <a:pt x="1027954" y="1085001"/>
                      <a:pt x="1029358" y="1086053"/>
                      <a:pt x="1029358" y="1087456"/>
                    </a:cubicBezTo>
                    <a:cubicBezTo>
                      <a:pt x="1029358" y="1088860"/>
                      <a:pt x="1027954" y="1089561"/>
                      <a:pt x="1025148" y="1089561"/>
                    </a:cubicBezTo>
                    <a:cubicBezTo>
                      <a:pt x="1015324" y="1089561"/>
                      <a:pt x="1008307" y="1092368"/>
                      <a:pt x="1004097" y="1097982"/>
                    </a:cubicBezTo>
                    <a:cubicBezTo>
                      <a:pt x="1002694" y="1100788"/>
                      <a:pt x="1000238" y="1101139"/>
                      <a:pt x="996730" y="1099034"/>
                    </a:cubicBezTo>
                    <a:cubicBezTo>
                      <a:pt x="993221" y="1096929"/>
                      <a:pt x="991467" y="1093771"/>
                      <a:pt x="991467" y="1089561"/>
                    </a:cubicBezTo>
                    <a:lnTo>
                      <a:pt x="991467" y="1083246"/>
                    </a:lnTo>
                    <a:lnTo>
                      <a:pt x="987257" y="1083246"/>
                    </a:lnTo>
                    <a:cubicBezTo>
                      <a:pt x="987257" y="1090263"/>
                      <a:pt x="987959" y="1095876"/>
                      <a:pt x="989362" y="1100086"/>
                    </a:cubicBezTo>
                    <a:lnTo>
                      <a:pt x="970417" y="1100086"/>
                    </a:lnTo>
                    <a:cubicBezTo>
                      <a:pt x="970417" y="1097280"/>
                      <a:pt x="969715" y="1094824"/>
                      <a:pt x="968312" y="1092719"/>
                    </a:cubicBezTo>
                    <a:cubicBezTo>
                      <a:pt x="966908" y="1090614"/>
                      <a:pt x="965505" y="1089561"/>
                      <a:pt x="964102" y="1089561"/>
                    </a:cubicBezTo>
                    <a:cubicBezTo>
                      <a:pt x="959892" y="1085351"/>
                      <a:pt x="956383" y="1086755"/>
                      <a:pt x="953577" y="1093771"/>
                    </a:cubicBezTo>
                    <a:lnTo>
                      <a:pt x="951472" y="1104297"/>
                    </a:lnTo>
                    <a:cubicBezTo>
                      <a:pt x="950068" y="1105700"/>
                      <a:pt x="944455" y="1104998"/>
                      <a:pt x="934631" y="1102192"/>
                    </a:cubicBezTo>
                    <a:lnTo>
                      <a:pt x="934631" y="1097982"/>
                    </a:lnTo>
                    <a:cubicBezTo>
                      <a:pt x="930421" y="1092368"/>
                      <a:pt x="924808" y="1089561"/>
                      <a:pt x="917791" y="1089561"/>
                    </a:cubicBezTo>
                    <a:cubicBezTo>
                      <a:pt x="916388" y="1092368"/>
                      <a:pt x="914634" y="1093771"/>
                      <a:pt x="912529" y="1093771"/>
                    </a:cubicBezTo>
                    <a:cubicBezTo>
                      <a:pt x="910424" y="1093771"/>
                      <a:pt x="908670" y="1093771"/>
                      <a:pt x="907266" y="1093771"/>
                    </a:cubicBezTo>
                    <a:lnTo>
                      <a:pt x="900951" y="1100086"/>
                    </a:lnTo>
                    <a:lnTo>
                      <a:pt x="898846" y="1100086"/>
                    </a:lnTo>
                    <a:cubicBezTo>
                      <a:pt x="898846" y="1105700"/>
                      <a:pt x="896741" y="1110261"/>
                      <a:pt x="892531" y="1113769"/>
                    </a:cubicBezTo>
                    <a:cubicBezTo>
                      <a:pt x="888321" y="1117278"/>
                      <a:pt x="885514" y="1120435"/>
                      <a:pt x="884111" y="1123242"/>
                    </a:cubicBezTo>
                    <a:lnTo>
                      <a:pt x="873586" y="1137977"/>
                    </a:lnTo>
                    <a:cubicBezTo>
                      <a:pt x="873586" y="1137977"/>
                      <a:pt x="873235" y="1138328"/>
                      <a:pt x="872533" y="1139029"/>
                    </a:cubicBezTo>
                    <a:cubicBezTo>
                      <a:pt x="871831" y="1139731"/>
                      <a:pt x="870779" y="1140082"/>
                      <a:pt x="869376" y="1140082"/>
                    </a:cubicBezTo>
                    <a:cubicBezTo>
                      <a:pt x="862359" y="1151309"/>
                      <a:pt x="858149" y="1158326"/>
                      <a:pt x="856746" y="1161132"/>
                    </a:cubicBezTo>
                    <a:cubicBezTo>
                      <a:pt x="856746" y="1163939"/>
                      <a:pt x="855693" y="1166746"/>
                      <a:pt x="853588" y="1169552"/>
                    </a:cubicBezTo>
                    <a:cubicBezTo>
                      <a:pt x="851483" y="1172359"/>
                      <a:pt x="849729" y="1175166"/>
                      <a:pt x="848325" y="1177972"/>
                    </a:cubicBezTo>
                    <a:cubicBezTo>
                      <a:pt x="842712" y="1183586"/>
                      <a:pt x="838502" y="1189199"/>
                      <a:pt x="835695" y="1194813"/>
                    </a:cubicBezTo>
                    <a:lnTo>
                      <a:pt x="833590" y="1203233"/>
                    </a:lnTo>
                    <a:lnTo>
                      <a:pt x="833590" y="1207443"/>
                    </a:lnTo>
                    <a:lnTo>
                      <a:pt x="835695" y="1215863"/>
                    </a:lnTo>
                    <a:cubicBezTo>
                      <a:pt x="838502" y="1224283"/>
                      <a:pt x="834292" y="1228493"/>
                      <a:pt x="823065" y="1228493"/>
                    </a:cubicBezTo>
                    <a:lnTo>
                      <a:pt x="797805" y="1228493"/>
                    </a:lnTo>
                    <a:cubicBezTo>
                      <a:pt x="793595" y="1228493"/>
                      <a:pt x="791490" y="1227090"/>
                      <a:pt x="791490" y="1224283"/>
                    </a:cubicBezTo>
                    <a:cubicBezTo>
                      <a:pt x="783070" y="1218670"/>
                      <a:pt x="762019" y="1205338"/>
                      <a:pt x="728339" y="1184288"/>
                    </a:cubicBezTo>
                    <a:cubicBezTo>
                      <a:pt x="722726" y="1181481"/>
                      <a:pt x="717814" y="1177271"/>
                      <a:pt x="713604" y="1171657"/>
                    </a:cubicBezTo>
                    <a:lnTo>
                      <a:pt x="705184" y="1165342"/>
                    </a:lnTo>
                    <a:cubicBezTo>
                      <a:pt x="700974" y="1161132"/>
                      <a:pt x="696062" y="1160431"/>
                      <a:pt x="690449" y="1163237"/>
                    </a:cubicBezTo>
                    <a:cubicBezTo>
                      <a:pt x="686238" y="1166044"/>
                      <a:pt x="681327" y="1168149"/>
                      <a:pt x="675713" y="1169552"/>
                    </a:cubicBezTo>
                    <a:cubicBezTo>
                      <a:pt x="670100" y="1170956"/>
                      <a:pt x="665188" y="1173061"/>
                      <a:pt x="660978" y="1175867"/>
                    </a:cubicBezTo>
                    <a:cubicBezTo>
                      <a:pt x="653961" y="1177271"/>
                      <a:pt x="644840" y="1177972"/>
                      <a:pt x="633613" y="1177972"/>
                    </a:cubicBezTo>
                    <a:cubicBezTo>
                      <a:pt x="632210" y="1179376"/>
                      <a:pt x="630806" y="1180078"/>
                      <a:pt x="629403" y="1180078"/>
                    </a:cubicBezTo>
                    <a:cubicBezTo>
                      <a:pt x="627999" y="1180078"/>
                      <a:pt x="626596" y="1179376"/>
                      <a:pt x="625193" y="1177972"/>
                    </a:cubicBezTo>
                    <a:lnTo>
                      <a:pt x="597827" y="1177972"/>
                    </a:lnTo>
                    <a:lnTo>
                      <a:pt x="597827" y="1207443"/>
                    </a:lnTo>
                    <a:lnTo>
                      <a:pt x="599932" y="1211653"/>
                    </a:lnTo>
                    <a:cubicBezTo>
                      <a:pt x="599932" y="1231300"/>
                      <a:pt x="601336" y="1245333"/>
                      <a:pt x="604142" y="1253753"/>
                    </a:cubicBezTo>
                    <a:lnTo>
                      <a:pt x="604142" y="1285329"/>
                    </a:lnTo>
                    <a:lnTo>
                      <a:pt x="606247" y="1300064"/>
                    </a:lnTo>
                    <a:lnTo>
                      <a:pt x="604142" y="1304274"/>
                    </a:lnTo>
                    <a:cubicBezTo>
                      <a:pt x="602739" y="1305677"/>
                      <a:pt x="600985" y="1306028"/>
                      <a:pt x="598880" y="1305326"/>
                    </a:cubicBezTo>
                    <a:cubicBezTo>
                      <a:pt x="596775" y="1304625"/>
                      <a:pt x="595722" y="1304274"/>
                      <a:pt x="595722" y="1304274"/>
                    </a:cubicBezTo>
                    <a:lnTo>
                      <a:pt x="587302" y="1293749"/>
                    </a:lnTo>
                    <a:cubicBezTo>
                      <a:pt x="580285" y="1300766"/>
                      <a:pt x="573970" y="1304274"/>
                      <a:pt x="568357" y="1304274"/>
                    </a:cubicBezTo>
                    <a:cubicBezTo>
                      <a:pt x="561340" y="1304274"/>
                      <a:pt x="555727" y="1300766"/>
                      <a:pt x="551517" y="1293749"/>
                    </a:cubicBezTo>
                    <a:cubicBezTo>
                      <a:pt x="550114" y="1288135"/>
                      <a:pt x="543798" y="1282522"/>
                      <a:pt x="532572" y="1276909"/>
                    </a:cubicBezTo>
                    <a:cubicBezTo>
                      <a:pt x="529765" y="1275505"/>
                      <a:pt x="524853" y="1272699"/>
                      <a:pt x="517836" y="1268489"/>
                    </a:cubicBezTo>
                    <a:cubicBezTo>
                      <a:pt x="509416" y="1264279"/>
                      <a:pt x="504505" y="1262173"/>
                      <a:pt x="503101" y="1262173"/>
                    </a:cubicBezTo>
                    <a:cubicBezTo>
                      <a:pt x="497488" y="1260770"/>
                      <a:pt x="490471" y="1255858"/>
                      <a:pt x="482051" y="1247438"/>
                    </a:cubicBezTo>
                    <a:cubicBezTo>
                      <a:pt x="479244" y="1243228"/>
                      <a:pt x="476087" y="1239018"/>
                      <a:pt x="472578" y="1234808"/>
                    </a:cubicBezTo>
                    <a:cubicBezTo>
                      <a:pt x="469070" y="1230598"/>
                      <a:pt x="465913" y="1226388"/>
                      <a:pt x="463106" y="1222178"/>
                    </a:cubicBezTo>
                    <a:cubicBezTo>
                      <a:pt x="453282" y="1209548"/>
                      <a:pt x="447669" y="1199724"/>
                      <a:pt x="446266" y="1192708"/>
                    </a:cubicBezTo>
                    <a:cubicBezTo>
                      <a:pt x="444862" y="1189901"/>
                      <a:pt x="444161" y="1186042"/>
                      <a:pt x="444161" y="1181130"/>
                    </a:cubicBezTo>
                    <a:cubicBezTo>
                      <a:pt x="444161" y="1176218"/>
                      <a:pt x="443459" y="1173061"/>
                      <a:pt x="442056" y="1171657"/>
                    </a:cubicBezTo>
                    <a:cubicBezTo>
                      <a:pt x="442056" y="1154817"/>
                      <a:pt x="441354" y="1141485"/>
                      <a:pt x="439951" y="1131662"/>
                    </a:cubicBezTo>
                    <a:lnTo>
                      <a:pt x="439951" y="1114822"/>
                    </a:lnTo>
                    <a:lnTo>
                      <a:pt x="437845" y="1102192"/>
                    </a:lnTo>
                    <a:lnTo>
                      <a:pt x="423110" y="1121137"/>
                    </a:lnTo>
                    <a:cubicBezTo>
                      <a:pt x="416094" y="1129557"/>
                      <a:pt x="406972" y="1146397"/>
                      <a:pt x="395745" y="1171657"/>
                    </a:cubicBezTo>
                    <a:cubicBezTo>
                      <a:pt x="392938" y="1177271"/>
                      <a:pt x="391535" y="1182183"/>
                      <a:pt x="391535" y="1186393"/>
                    </a:cubicBezTo>
                    <a:cubicBezTo>
                      <a:pt x="390132" y="1190603"/>
                      <a:pt x="386272" y="1194813"/>
                      <a:pt x="379957" y="1199023"/>
                    </a:cubicBezTo>
                    <a:cubicBezTo>
                      <a:pt x="373642" y="1203233"/>
                      <a:pt x="369081" y="1206741"/>
                      <a:pt x="366275" y="1209548"/>
                    </a:cubicBezTo>
                    <a:cubicBezTo>
                      <a:pt x="360661" y="1213758"/>
                      <a:pt x="356451" y="1220775"/>
                      <a:pt x="353645" y="1230598"/>
                    </a:cubicBezTo>
                    <a:lnTo>
                      <a:pt x="353645" y="1232703"/>
                    </a:lnTo>
                    <a:lnTo>
                      <a:pt x="319964" y="1255858"/>
                    </a:lnTo>
                    <a:cubicBezTo>
                      <a:pt x="318561" y="1258665"/>
                      <a:pt x="315052" y="1262875"/>
                      <a:pt x="309439" y="1268489"/>
                    </a:cubicBezTo>
                    <a:cubicBezTo>
                      <a:pt x="303826" y="1274102"/>
                      <a:pt x="300317" y="1279014"/>
                      <a:pt x="298914" y="1283224"/>
                    </a:cubicBezTo>
                    <a:cubicBezTo>
                      <a:pt x="298914" y="1283224"/>
                      <a:pt x="298563" y="1283575"/>
                      <a:pt x="297861" y="1284276"/>
                    </a:cubicBezTo>
                    <a:cubicBezTo>
                      <a:pt x="297160" y="1284978"/>
                      <a:pt x="296809" y="1286030"/>
                      <a:pt x="296809" y="1287434"/>
                    </a:cubicBezTo>
                    <a:cubicBezTo>
                      <a:pt x="292599" y="1293047"/>
                      <a:pt x="285582" y="1295152"/>
                      <a:pt x="275759" y="1293749"/>
                    </a:cubicBezTo>
                    <a:cubicBezTo>
                      <a:pt x="270145" y="1292346"/>
                      <a:pt x="266637" y="1293047"/>
                      <a:pt x="265233" y="1295854"/>
                    </a:cubicBezTo>
                    <a:lnTo>
                      <a:pt x="256813" y="1302169"/>
                    </a:lnTo>
                    <a:cubicBezTo>
                      <a:pt x="256813" y="1302169"/>
                      <a:pt x="261725" y="1307081"/>
                      <a:pt x="271549" y="1316904"/>
                    </a:cubicBezTo>
                    <a:cubicBezTo>
                      <a:pt x="275759" y="1323921"/>
                      <a:pt x="282074" y="1328131"/>
                      <a:pt x="290494" y="1329534"/>
                    </a:cubicBezTo>
                    <a:cubicBezTo>
                      <a:pt x="293300" y="1329534"/>
                      <a:pt x="297510" y="1332341"/>
                      <a:pt x="303124" y="1337954"/>
                    </a:cubicBezTo>
                    <a:cubicBezTo>
                      <a:pt x="305931" y="1340761"/>
                      <a:pt x="308737" y="1343919"/>
                      <a:pt x="311544" y="1347427"/>
                    </a:cubicBezTo>
                    <a:cubicBezTo>
                      <a:pt x="314351" y="1350935"/>
                      <a:pt x="318561" y="1355496"/>
                      <a:pt x="324174" y="1361110"/>
                    </a:cubicBezTo>
                    <a:lnTo>
                      <a:pt x="330489" y="1371635"/>
                    </a:lnTo>
                    <a:cubicBezTo>
                      <a:pt x="340313" y="1378651"/>
                      <a:pt x="345224" y="1385668"/>
                      <a:pt x="345224" y="1392685"/>
                    </a:cubicBezTo>
                    <a:cubicBezTo>
                      <a:pt x="345224" y="1394088"/>
                      <a:pt x="347329" y="1399000"/>
                      <a:pt x="351539" y="1407420"/>
                    </a:cubicBezTo>
                    <a:cubicBezTo>
                      <a:pt x="361363" y="1413034"/>
                      <a:pt x="365573" y="1420752"/>
                      <a:pt x="364170" y="1430575"/>
                    </a:cubicBezTo>
                    <a:cubicBezTo>
                      <a:pt x="364170" y="1437592"/>
                      <a:pt x="366976" y="1441101"/>
                      <a:pt x="372590" y="1441101"/>
                    </a:cubicBezTo>
                    <a:cubicBezTo>
                      <a:pt x="381010" y="1442504"/>
                      <a:pt x="389430" y="1442504"/>
                      <a:pt x="397850" y="1441101"/>
                    </a:cubicBezTo>
                    <a:cubicBezTo>
                      <a:pt x="410480" y="1441101"/>
                      <a:pt x="423110" y="1438645"/>
                      <a:pt x="435740" y="1433733"/>
                    </a:cubicBezTo>
                    <a:cubicBezTo>
                      <a:pt x="448371" y="1428821"/>
                      <a:pt x="456089" y="1425664"/>
                      <a:pt x="458896" y="1424260"/>
                    </a:cubicBezTo>
                    <a:cubicBezTo>
                      <a:pt x="475736" y="1417244"/>
                      <a:pt x="509416" y="1408122"/>
                      <a:pt x="559937" y="1396895"/>
                    </a:cubicBezTo>
                    <a:lnTo>
                      <a:pt x="580987" y="1392685"/>
                    </a:lnTo>
                    <a:lnTo>
                      <a:pt x="610458" y="1390580"/>
                    </a:lnTo>
                    <a:cubicBezTo>
                      <a:pt x="614668" y="1389177"/>
                      <a:pt x="618527" y="1388826"/>
                      <a:pt x="622035" y="1389528"/>
                    </a:cubicBezTo>
                    <a:cubicBezTo>
                      <a:pt x="625544" y="1390229"/>
                      <a:pt x="629403" y="1389878"/>
                      <a:pt x="633613" y="1388475"/>
                    </a:cubicBezTo>
                    <a:lnTo>
                      <a:pt x="635718" y="1388475"/>
                    </a:lnTo>
                    <a:cubicBezTo>
                      <a:pt x="637121" y="1391282"/>
                      <a:pt x="641682" y="1394088"/>
                      <a:pt x="649401" y="1396895"/>
                    </a:cubicBezTo>
                    <a:cubicBezTo>
                      <a:pt x="657119" y="1399702"/>
                      <a:pt x="662381" y="1403210"/>
                      <a:pt x="665188" y="1407420"/>
                    </a:cubicBezTo>
                    <a:cubicBezTo>
                      <a:pt x="666592" y="1408824"/>
                      <a:pt x="669398" y="1410227"/>
                      <a:pt x="673608" y="1411630"/>
                    </a:cubicBezTo>
                    <a:cubicBezTo>
                      <a:pt x="677818" y="1413034"/>
                      <a:pt x="681327" y="1415139"/>
                      <a:pt x="684133" y="1417945"/>
                    </a:cubicBezTo>
                    <a:lnTo>
                      <a:pt x="694659" y="1424260"/>
                    </a:lnTo>
                    <a:cubicBezTo>
                      <a:pt x="696062" y="1428470"/>
                      <a:pt x="698869" y="1431628"/>
                      <a:pt x="703079" y="1433733"/>
                    </a:cubicBezTo>
                    <a:cubicBezTo>
                      <a:pt x="707289" y="1435838"/>
                      <a:pt x="710797" y="1437592"/>
                      <a:pt x="713604" y="1438996"/>
                    </a:cubicBezTo>
                    <a:cubicBezTo>
                      <a:pt x="716411" y="1440399"/>
                      <a:pt x="718866" y="1441802"/>
                      <a:pt x="720971" y="1443206"/>
                    </a:cubicBezTo>
                    <a:cubicBezTo>
                      <a:pt x="723076" y="1444609"/>
                      <a:pt x="723427" y="1446012"/>
                      <a:pt x="722024" y="1447416"/>
                    </a:cubicBezTo>
                    <a:cubicBezTo>
                      <a:pt x="723427" y="1454432"/>
                      <a:pt x="725181" y="1458993"/>
                      <a:pt x="727286" y="1461098"/>
                    </a:cubicBezTo>
                    <a:cubicBezTo>
                      <a:pt x="729392" y="1463203"/>
                      <a:pt x="733952" y="1464256"/>
                      <a:pt x="740969" y="1464256"/>
                    </a:cubicBezTo>
                    <a:cubicBezTo>
                      <a:pt x="750793" y="1465659"/>
                      <a:pt x="758862" y="1469869"/>
                      <a:pt x="765177" y="1476886"/>
                    </a:cubicBezTo>
                    <a:cubicBezTo>
                      <a:pt x="771492" y="1483903"/>
                      <a:pt x="775351" y="1488815"/>
                      <a:pt x="776755" y="1491621"/>
                    </a:cubicBezTo>
                    <a:cubicBezTo>
                      <a:pt x="778158" y="1494428"/>
                      <a:pt x="779912" y="1498287"/>
                      <a:pt x="782017" y="1503199"/>
                    </a:cubicBezTo>
                    <a:cubicBezTo>
                      <a:pt x="784122" y="1508111"/>
                      <a:pt x="786578" y="1511268"/>
                      <a:pt x="789385" y="1512671"/>
                    </a:cubicBezTo>
                    <a:cubicBezTo>
                      <a:pt x="796401" y="1519688"/>
                      <a:pt x="802015" y="1527407"/>
                      <a:pt x="806225" y="1535827"/>
                    </a:cubicBezTo>
                    <a:cubicBezTo>
                      <a:pt x="807628" y="1540037"/>
                      <a:pt x="809032" y="1543194"/>
                      <a:pt x="810435" y="1545299"/>
                    </a:cubicBezTo>
                    <a:cubicBezTo>
                      <a:pt x="811838" y="1547404"/>
                      <a:pt x="813242" y="1549159"/>
                      <a:pt x="814645" y="1550562"/>
                    </a:cubicBezTo>
                    <a:cubicBezTo>
                      <a:pt x="816048" y="1553369"/>
                      <a:pt x="819206" y="1557929"/>
                      <a:pt x="824118" y="1564245"/>
                    </a:cubicBezTo>
                    <a:cubicBezTo>
                      <a:pt x="829029" y="1570560"/>
                      <a:pt x="832187" y="1577226"/>
                      <a:pt x="833590" y="1584242"/>
                    </a:cubicBezTo>
                    <a:cubicBezTo>
                      <a:pt x="837800" y="1585646"/>
                      <a:pt x="839905" y="1589154"/>
                      <a:pt x="839905" y="1594767"/>
                    </a:cubicBezTo>
                    <a:cubicBezTo>
                      <a:pt x="853939" y="1618624"/>
                      <a:pt x="862359" y="1633359"/>
                      <a:pt x="865166" y="1638973"/>
                    </a:cubicBezTo>
                    <a:cubicBezTo>
                      <a:pt x="872182" y="1647393"/>
                      <a:pt x="880603" y="1651603"/>
                      <a:pt x="890426" y="1651603"/>
                    </a:cubicBezTo>
                    <a:cubicBezTo>
                      <a:pt x="894636" y="1650200"/>
                      <a:pt x="898144" y="1650200"/>
                      <a:pt x="900951" y="1651603"/>
                    </a:cubicBezTo>
                    <a:cubicBezTo>
                      <a:pt x="903758" y="1651603"/>
                      <a:pt x="905512" y="1652656"/>
                      <a:pt x="906214" y="1654761"/>
                    </a:cubicBezTo>
                    <a:cubicBezTo>
                      <a:pt x="906915" y="1656866"/>
                      <a:pt x="906565" y="1659322"/>
                      <a:pt x="905161" y="1662128"/>
                    </a:cubicBezTo>
                    <a:cubicBezTo>
                      <a:pt x="899548" y="1667742"/>
                      <a:pt x="900249" y="1674057"/>
                      <a:pt x="907266" y="1681073"/>
                    </a:cubicBezTo>
                    <a:cubicBezTo>
                      <a:pt x="915686" y="1689494"/>
                      <a:pt x="928316" y="1697914"/>
                      <a:pt x="945157" y="1706334"/>
                    </a:cubicBezTo>
                    <a:cubicBezTo>
                      <a:pt x="949367" y="1709140"/>
                      <a:pt x="953928" y="1711245"/>
                      <a:pt x="958839" y="1712649"/>
                    </a:cubicBezTo>
                    <a:cubicBezTo>
                      <a:pt x="963751" y="1714052"/>
                      <a:pt x="966908" y="1714754"/>
                      <a:pt x="968312" y="1714754"/>
                    </a:cubicBezTo>
                    <a:cubicBezTo>
                      <a:pt x="973925" y="1716157"/>
                      <a:pt x="979539" y="1717561"/>
                      <a:pt x="985152" y="1718964"/>
                    </a:cubicBezTo>
                    <a:cubicBezTo>
                      <a:pt x="990766" y="1720367"/>
                      <a:pt x="996379" y="1721771"/>
                      <a:pt x="1001992" y="1723174"/>
                    </a:cubicBezTo>
                    <a:cubicBezTo>
                      <a:pt x="1003396" y="1723174"/>
                      <a:pt x="1004097" y="1723525"/>
                      <a:pt x="1004097" y="1724226"/>
                    </a:cubicBezTo>
                    <a:cubicBezTo>
                      <a:pt x="1004097" y="1724928"/>
                      <a:pt x="1004097" y="1725981"/>
                      <a:pt x="1004097" y="1727384"/>
                    </a:cubicBezTo>
                    <a:cubicBezTo>
                      <a:pt x="1004097" y="1725981"/>
                      <a:pt x="1004448" y="1724928"/>
                      <a:pt x="1005150" y="1724226"/>
                    </a:cubicBezTo>
                    <a:cubicBezTo>
                      <a:pt x="1005851" y="1723525"/>
                      <a:pt x="1006202" y="1722472"/>
                      <a:pt x="1006202" y="1721069"/>
                    </a:cubicBezTo>
                    <a:cubicBezTo>
                      <a:pt x="1009009" y="1715455"/>
                      <a:pt x="1013921" y="1714052"/>
                      <a:pt x="1020938" y="1716859"/>
                    </a:cubicBezTo>
                    <a:cubicBezTo>
                      <a:pt x="1023744" y="1718262"/>
                      <a:pt x="1027253" y="1716859"/>
                      <a:pt x="1031463" y="1712649"/>
                    </a:cubicBezTo>
                    <a:cubicBezTo>
                      <a:pt x="1034269" y="1709842"/>
                      <a:pt x="1037778" y="1709140"/>
                      <a:pt x="1041988" y="1710544"/>
                    </a:cubicBezTo>
                    <a:cubicBezTo>
                      <a:pt x="1046198" y="1711947"/>
                      <a:pt x="1050408" y="1710544"/>
                      <a:pt x="1054618" y="1706334"/>
                    </a:cubicBezTo>
                    <a:cubicBezTo>
                      <a:pt x="1058828" y="1702124"/>
                      <a:pt x="1061635" y="1700019"/>
                      <a:pt x="1063038" y="1700019"/>
                    </a:cubicBezTo>
                    <a:cubicBezTo>
                      <a:pt x="1068651" y="1701422"/>
                      <a:pt x="1072861" y="1700019"/>
                      <a:pt x="1075668" y="1695809"/>
                    </a:cubicBezTo>
                    <a:cubicBezTo>
                      <a:pt x="1079878" y="1685985"/>
                      <a:pt x="1081282" y="1676162"/>
                      <a:pt x="1079878" y="1666338"/>
                    </a:cubicBezTo>
                    <a:cubicBezTo>
                      <a:pt x="1077071" y="1663532"/>
                      <a:pt x="1074616" y="1659672"/>
                      <a:pt x="1072511" y="1654761"/>
                    </a:cubicBezTo>
                    <a:cubicBezTo>
                      <a:pt x="1070406" y="1649849"/>
                      <a:pt x="1067950" y="1645288"/>
                      <a:pt x="1065143" y="1641078"/>
                    </a:cubicBezTo>
                    <a:lnTo>
                      <a:pt x="1054618" y="1620028"/>
                    </a:lnTo>
                    <a:lnTo>
                      <a:pt x="1041988" y="1603187"/>
                    </a:lnTo>
                    <a:cubicBezTo>
                      <a:pt x="1033568" y="1591961"/>
                      <a:pt x="1026551" y="1580734"/>
                      <a:pt x="1020938" y="1569507"/>
                    </a:cubicBezTo>
                    <a:cubicBezTo>
                      <a:pt x="1019534" y="1566700"/>
                      <a:pt x="1014622" y="1559684"/>
                      <a:pt x="1006202" y="1548457"/>
                    </a:cubicBezTo>
                    <a:cubicBezTo>
                      <a:pt x="993572" y="1535827"/>
                      <a:pt x="985152" y="1526003"/>
                      <a:pt x="980942" y="1518987"/>
                    </a:cubicBezTo>
                    <a:cubicBezTo>
                      <a:pt x="978135" y="1516180"/>
                      <a:pt x="975329" y="1514776"/>
                      <a:pt x="972522" y="1514776"/>
                    </a:cubicBezTo>
                    <a:cubicBezTo>
                      <a:pt x="966908" y="1513373"/>
                      <a:pt x="960243" y="1509865"/>
                      <a:pt x="952524" y="1504251"/>
                    </a:cubicBezTo>
                    <a:cubicBezTo>
                      <a:pt x="944806" y="1498638"/>
                      <a:pt x="938140" y="1495130"/>
                      <a:pt x="932526" y="1493726"/>
                    </a:cubicBezTo>
                    <a:cubicBezTo>
                      <a:pt x="932526" y="1492323"/>
                      <a:pt x="931123" y="1491621"/>
                      <a:pt x="928316" y="1491621"/>
                    </a:cubicBezTo>
                    <a:lnTo>
                      <a:pt x="922001" y="1493726"/>
                    </a:lnTo>
                    <a:cubicBezTo>
                      <a:pt x="916388" y="1493726"/>
                      <a:pt x="908670" y="1488815"/>
                      <a:pt x="898846" y="1478991"/>
                    </a:cubicBezTo>
                    <a:cubicBezTo>
                      <a:pt x="891829" y="1474781"/>
                      <a:pt x="885514" y="1473378"/>
                      <a:pt x="879901" y="1474781"/>
                    </a:cubicBezTo>
                    <a:lnTo>
                      <a:pt x="875691" y="1474781"/>
                    </a:lnTo>
                    <a:cubicBezTo>
                      <a:pt x="870077" y="1474781"/>
                      <a:pt x="864464" y="1471974"/>
                      <a:pt x="858850" y="1466361"/>
                    </a:cubicBezTo>
                    <a:lnTo>
                      <a:pt x="852535" y="1457941"/>
                    </a:lnTo>
                    <a:cubicBezTo>
                      <a:pt x="848325" y="1449521"/>
                      <a:pt x="839204" y="1445311"/>
                      <a:pt x="825170" y="1445311"/>
                    </a:cubicBezTo>
                    <a:cubicBezTo>
                      <a:pt x="815347" y="1442504"/>
                      <a:pt x="809032" y="1438996"/>
                      <a:pt x="806225" y="1434786"/>
                    </a:cubicBezTo>
                    <a:cubicBezTo>
                      <a:pt x="799208" y="1423559"/>
                      <a:pt x="793595" y="1416542"/>
                      <a:pt x="789385" y="1413735"/>
                    </a:cubicBezTo>
                    <a:lnTo>
                      <a:pt x="789385" y="1411630"/>
                    </a:lnTo>
                    <a:cubicBezTo>
                      <a:pt x="771141" y="1397597"/>
                      <a:pt x="760616" y="1389878"/>
                      <a:pt x="757809" y="1388475"/>
                    </a:cubicBezTo>
                    <a:cubicBezTo>
                      <a:pt x="750793" y="1384265"/>
                      <a:pt x="745881" y="1377950"/>
                      <a:pt x="743074" y="1369530"/>
                    </a:cubicBezTo>
                    <a:cubicBezTo>
                      <a:pt x="741671" y="1363916"/>
                      <a:pt x="738162" y="1359706"/>
                      <a:pt x="732549" y="1356900"/>
                    </a:cubicBezTo>
                    <a:lnTo>
                      <a:pt x="730444" y="1346375"/>
                    </a:lnTo>
                    <a:cubicBezTo>
                      <a:pt x="729041" y="1342164"/>
                      <a:pt x="725532" y="1340059"/>
                      <a:pt x="719919" y="1340059"/>
                    </a:cubicBezTo>
                    <a:lnTo>
                      <a:pt x="713604" y="1337954"/>
                    </a:lnTo>
                    <a:cubicBezTo>
                      <a:pt x="712200" y="1335148"/>
                      <a:pt x="710797" y="1331639"/>
                      <a:pt x="709394" y="1327429"/>
                    </a:cubicBezTo>
                    <a:cubicBezTo>
                      <a:pt x="707990" y="1323219"/>
                      <a:pt x="707289" y="1319009"/>
                      <a:pt x="707289" y="1314799"/>
                    </a:cubicBezTo>
                    <a:lnTo>
                      <a:pt x="713604" y="1316904"/>
                    </a:lnTo>
                    <a:lnTo>
                      <a:pt x="732549" y="1319009"/>
                    </a:lnTo>
                    <a:lnTo>
                      <a:pt x="755704" y="1323219"/>
                    </a:lnTo>
                    <a:cubicBezTo>
                      <a:pt x="762721" y="1330236"/>
                      <a:pt x="769036" y="1334446"/>
                      <a:pt x="774649" y="1335849"/>
                    </a:cubicBezTo>
                    <a:cubicBezTo>
                      <a:pt x="781666" y="1337253"/>
                      <a:pt x="792191" y="1340761"/>
                      <a:pt x="806225" y="1346375"/>
                    </a:cubicBezTo>
                    <a:cubicBezTo>
                      <a:pt x="813242" y="1350585"/>
                      <a:pt x="818855" y="1351988"/>
                      <a:pt x="823065" y="1350585"/>
                    </a:cubicBezTo>
                    <a:cubicBezTo>
                      <a:pt x="828678" y="1349181"/>
                      <a:pt x="833239" y="1347778"/>
                      <a:pt x="836748" y="1346375"/>
                    </a:cubicBezTo>
                    <a:cubicBezTo>
                      <a:pt x="840256" y="1344971"/>
                      <a:pt x="844115" y="1343568"/>
                      <a:pt x="848325" y="1342164"/>
                    </a:cubicBezTo>
                    <a:cubicBezTo>
                      <a:pt x="855342" y="1339358"/>
                      <a:pt x="861657" y="1337954"/>
                      <a:pt x="867271" y="1337954"/>
                    </a:cubicBezTo>
                    <a:cubicBezTo>
                      <a:pt x="872884" y="1337954"/>
                      <a:pt x="877094" y="1337253"/>
                      <a:pt x="879901" y="1335849"/>
                    </a:cubicBezTo>
                    <a:cubicBezTo>
                      <a:pt x="885514" y="1331639"/>
                      <a:pt x="890777" y="1327429"/>
                      <a:pt x="895689" y="1323219"/>
                    </a:cubicBezTo>
                    <a:cubicBezTo>
                      <a:pt x="900600" y="1319009"/>
                      <a:pt x="905863" y="1315501"/>
                      <a:pt x="911476" y="1312694"/>
                    </a:cubicBezTo>
                    <a:cubicBezTo>
                      <a:pt x="914283" y="1307081"/>
                      <a:pt x="919195" y="1302871"/>
                      <a:pt x="926211" y="1300064"/>
                    </a:cubicBezTo>
                    <a:cubicBezTo>
                      <a:pt x="919195" y="1305677"/>
                      <a:pt x="912529" y="1312343"/>
                      <a:pt x="906214" y="1320062"/>
                    </a:cubicBezTo>
                    <a:cubicBezTo>
                      <a:pt x="899898" y="1327780"/>
                      <a:pt x="896039" y="1333744"/>
                      <a:pt x="894636" y="1337954"/>
                    </a:cubicBezTo>
                    <a:cubicBezTo>
                      <a:pt x="897443" y="1337954"/>
                      <a:pt x="905161" y="1334446"/>
                      <a:pt x="917791" y="1327429"/>
                    </a:cubicBezTo>
                    <a:cubicBezTo>
                      <a:pt x="930421" y="1320412"/>
                      <a:pt x="938841" y="1316203"/>
                      <a:pt x="943052" y="1314799"/>
                    </a:cubicBezTo>
                    <a:cubicBezTo>
                      <a:pt x="958488" y="1307782"/>
                      <a:pt x="981994" y="1296906"/>
                      <a:pt x="1013570" y="1282171"/>
                    </a:cubicBezTo>
                    <a:cubicBezTo>
                      <a:pt x="1045145" y="1267436"/>
                      <a:pt x="1068651" y="1257262"/>
                      <a:pt x="1084088" y="1251648"/>
                    </a:cubicBezTo>
                    <a:cubicBezTo>
                      <a:pt x="1085492" y="1253052"/>
                      <a:pt x="1078124" y="1257613"/>
                      <a:pt x="1061986" y="1265331"/>
                    </a:cubicBezTo>
                    <a:cubicBezTo>
                      <a:pt x="1045847" y="1273049"/>
                      <a:pt x="1032866" y="1279715"/>
                      <a:pt x="1023043" y="1285329"/>
                    </a:cubicBezTo>
                    <a:cubicBezTo>
                      <a:pt x="979539" y="1306379"/>
                      <a:pt x="957787" y="1318307"/>
                      <a:pt x="957787" y="1321114"/>
                    </a:cubicBezTo>
                    <a:cubicBezTo>
                      <a:pt x="961997" y="1319711"/>
                      <a:pt x="974978" y="1313396"/>
                      <a:pt x="996730" y="1302169"/>
                    </a:cubicBezTo>
                    <a:cubicBezTo>
                      <a:pt x="1018482" y="1290942"/>
                      <a:pt x="1030059" y="1286030"/>
                      <a:pt x="1031463" y="1287434"/>
                    </a:cubicBezTo>
                    <a:cubicBezTo>
                      <a:pt x="1013219" y="1298661"/>
                      <a:pt x="998484" y="1310238"/>
                      <a:pt x="987257" y="1322167"/>
                    </a:cubicBezTo>
                    <a:cubicBezTo>
                      <a:pt x="976030" y="1334095"/>
                      <a:pt x="969715" y="1342866"/>
                      <a:pt x="968312" y="1348479"/>
                    </a:cubicBezTo>
                    <a:lnTo>
                      <a:pt x="970417" y="1352690"/>
                    </a:lnTo>
                    <a:cubicBezTo>
                      <a:pt x="980240" y="1359706"/>
                      <a:pt x="990064" y="1361811"/>
                      <a:pt x="999887" y="1359005"/>
                    </a:cubicBezTo>
                    <a:cubicBezTo>
                      <a:pt x="1019534" y="1359005"/>
                      <a:pt x="1034971" y="1358303"/>
                      <a:pt x="1046198" y="1356900"/>
                    </a:cubicBezTo>
                    <a:cubicBezTo>
                      <a:pt x="1049004" y="1355496"/>
                      <a:pt x="1052864" y="1354795"/>
                      <a:pt x="1057776" y="1354795"/>
                    </a:cubicBezTo>
                    <a:cubicBezTo>
                      <a:pt x="1062687" y="1354795"/>
                      <a:pt x="1066546" y="1354093"/>
                      <a:pt x="1069353" y="1352690"/>
                    </a:cubicBezTo>
                    <a:cubicBezTo>
                      <a:pt x="1084790" y="1348479"/>
                      <a:pt x="1104437" y="1344620"/>
                      <a:pt x="1128294" y="1341112"/>
                    </a:cubicBezTo>
                    <a:cubicBezTo>
                      <a:pt x="1152151" y="1337604"/>
                      <a:pt x="1170394" y="1335148"/>
                      <a:pt x="1183024" y="1333744"/>
                    </a:cubicBezTo>
                    <a:cubicBezTo>
                      <a:pt x="1222318" y="1325324"/>
                      <a:pt x="1253894" y="1321114"/>
                      <a:pt x="1277751" y="1321114"/>
                    </a:cubicBezTo>
                    <a:cubicBezTo>
                      <a:pt x="1286171" y="1319711"/>
                      <a:pt x="1298099" y="1319009"/>
                      <a:pt x="1313536" y="1319009"/>
                    </a:cubicBezTo>
                    <a:cubicBezTo>
                      <a:pt x="1313536" y="1319009"/>
                      <a:pt x="1316343" y="1316203"/>
                      <a:pt x="1321956" y="1310589"/>
                    </a:cubicBezTo>
                    <a:lnTo>
                      <a:pt x="1338796" y="1316904"/>
                    </a:lnTo>
                    <a:lnTo>
                      <a:pt x="1338796" y="1306379"/>
                    </a:lnTo>
                    <a:lnTo>
                      <a:pt x="1353531" y="1312694"/>
                    </a:lnTo>
                    <a:cubicBezTo>
                      <a:pt x="1354935" y="1309887"/>
                      <a:pt x="1356689" y="1307782"/>
                      <a:pt x="1358794" y="1306379"/>
                    </a:cubicBezTo>
                    <a:cubicBezTo>
                      <a:pt x="1360899" y="1304976"/>
                      <a:pt x="1361952" y="1304274"/>
                      <a:pt x="1361952" y="1304274"/>
                    </a:cubicBezTo>
                    <a:cubicBezTo>
                      <a:pt x="1339498" y="1280417"/>
                      <a:pt x="1319150" y="1255858"/>
                      <a:pt x="1300906" y="1230598"/>
                    </a:cubicBezTo>
                    <a:cubicBezTo>
                      <a:pt x="1233545" y="1143590"/>
                      <a:pt x="1185831" y="1078335"/>
                      <a:pt x="1157764" y="1034831"/>
                    </a:cubicBezTo>
                    <a:close/>
                    <a:moveTo>
                      <a:pt x="1319851" y="1074826"/>
                    </a:moveTo>
                    <a:cubicBezTo>
                      <a:pt x="1317044" y="1077633"/>
                      <a:pt x="1315992" y="1079387"/>
                      <a:pt x="1316693" y="1080089"/>
                    </a:cubicBezTo>
                    <a:cubicBezTo>
                      <a:pt x="1317395" y="1080790"/>
                      <a:pt x="1319150" y="1079738"/>
                      <a:pt x="1321956" y="1076931"/>
                    </a:cubicBezTo>
                    <a:lnTo>
                      <a:pt x="1319851" y="1074826"/>
                    </a:lnTo>
                    <a:close/>
                    <a:moveTo>
                      <a:pt x="580987" y="1407420"/>
                    </a:moveTo>
                    <a:cubicBezTo>
                      <a:pt x="561340" y="1407420"/>
                      <a:pt x="540992" y="1409876"/>
                      <a:pt x="519941" y="1414788"/>
                    </a:cubicBezTo>
                    <a:cubicBezTo>
                      <a:pt x="498891" y="1419700"/>
                      <a:pt x="478543" y="1425664"/>
                      <a:pt x="458896" y="1432680"/>
                    </a:cubicBezTo>
                    <a:lnTo>
                      <a:pt x="418900" y="1445311"/>
                    </a:lnTo>
                    <a:lnTo>
                      <a:pt x="580987" y="1407420"/>
                    </a:lnTo>
                    <a:close/>
                    <a:moveTo>
                      <a:pt x="644138" y="967470"/>
                    </a:moveTo>
                    <a:cubicBezTo>
                      <a:pt x="642735" y="970277"/>
                      <a:pt x="637121" y="974487"/>
                      <a:pt x="627298" y="980100"/>
                    </a:cubicBezTo>
                    <a:cubicBezTo>
                      <a:pt x="627298" y="980100"/>
                      <a:pt x="627999" y="980451"/>
                      <a:pt x="629403" y="981153"/>
                    </a:cubicBezTo>
                    <a:cubicBezTo>
                      <a:pt x="630806" y="981854"/>
                      <a:pt x="633613" y="982205"/>
                      <a:pt x="637823" y="982205"/>
                    </a:cubicBezTo>
                    <a:lnTo>
                      <a:pt x="648348" y="973785"/>
                    </a:lnTo>
                    <a:lnTo>
                      <a:pt x="648348" y="969575"/>
                    </a:lnTo>
                    <a:cubicBezTo>
                      <a:pt x="646945" y="969575"/>
                      <a:pt x="645892" y="969224"/>
                      <a:pt x="645190" y="968522"/>
                    </a:cubicBezTo>
                    <a:cubicBezTo>
                      <a:pt x="644489" y="967821"/>
                      <a:pt x="644138" y="967470"/>
                      <a:pt x="644138" y="967470"/>
                    </a:cubicBezTo>
                    <a:close/>
                    <a:moveTo>
                      <a:pt x="536782" y="982205"/>
                    </a:moveTo>
                    <a:cubicBezTo>
                      <a:pt x="536782" y="982205"/>
                      <a:pt x="536431" y="982556"/>
                      <a:pt x="535729" y="983258"/>
                    </a:cubicBezTo>
                    <a:cubicBezTo>
                      <a:pt x="535027" y="983959"/>
                      <a:pt x="534677" y="984310"/>
                      <a:pt x="534677" y="984310"/>
                    </a:cubicBezTo>
                    <a:cubicBezTo>
                      <a:pt x="537483" y="987117"/>
                      <a:pt x="544500" y="988520"/>
                      <a:pt x="555727" y="988520"/>
                    </a:cubicBezTo>
                    <a:cubicBezTo>
                      <a:pt x="552920" y="988520"/>
                      <a:pt x="552219" y="987117"/>
                      <a:pt x="553622" y="984310"/>
                    </a:cubicBezTo>
                    <a:lnTo>
                      <a:pt x="536782" y="982205"/>
                    </a:lnTo>
                    <a:close/>
                    <a:moveTo>
                      <a:pt x="591512" y="1053776"/>
                    </a:moveTo>
                    <a:lnTo>
                      <a:pt x="589407" y="1060091"/>
                    </a:lnTo>
                    <a:lnTo>
                      <a:pt x="587302" y="1068511"/>
                    </a:lnTo>
                    <a:cubicBezTo>
                      <a:pt x="588706" y="1074125"/>
                      <a:pt x="589407" y="1081141"/>
                      <a:pt x="589407" y="1089561"/>
                    </a:cubicBezTo>
                    <a:cubicBezTo>
                      <a:pt x="590811" y="1092368"/>
                      <a:pt x="591512" y="1097280"/>
                      <a:pt x="591512" y="1104297"/>
                    </a:cubicBezTo>
                    <a:lnTo>
                      <a:pt x="591512" y="1119032"/>
                    </a:lnTo>
                    <a:cubicBezTo>
                      <a:pt x="598529" y="1116225"/>
                      <a:pt x="606247" y="1112717"/>
                      <a:pt x="614668" y="1108507"/>
                    </a:cubicBezTo>
                    <a:cubicBezTo>
                      <a:pt x="623088" y="1104297"/>
                      <a:pt x="631508" y="1100086"/>
                      <a:pt x="639928" y="1095876"/>
                    </a:cubicBezTo>
                    <a:lnTo>
                      <a:pt x="627298" y="1089561"/>
                    </a:lnTo>
                    <a:lnTo>
                      <a:pt x="623088" y="1081141"/>
                    </a:lnTo>
                    <a:cubicBezTo>
                      <a:pt x="618878" y="1078335"/>
                      <a:pt x="616773" y="1076230"/>
                      <a:pt x="616773" y="1074826"/>
                    </a:cubicBezTo>
                    <a:cubicBezTo>
                      <a:pt x="613966" y="1073423"/>
                      <a:pt x="610107" y="1071318"/>
                      <a:pt x="605195" y="1068511"/>
                    </a:cubicBezTo>
                    <a:cubicBezTo>
                      <a:pt x="600283" y="1065704"/>
                      <a:pt x="597827" y="1061494"/>
                      <a:pt x="597827" y="1055881"/>
                    </a:cubicBezTo>
                    <a:cubicBezTo>
                      <a:pt x="596424" y="1055881"/>
                      <a:pt x="595372" y="1055530"/>
                      <a:pt x="594670" y="1054829"/>
                    </a:cubicBezTo>
                    <a:cubicBezTo>
                      <a:pt x="593968" y="1054127"/>
                      <a:pt x="592916" y="1053776"/>
                      <a:pt x="591512" y="1053776"/>
                    </a:cubicBezTo>
                    <a:close/>
                    <a:moveTo>
                      <a:pt x="1538774" y="1668443"/>
                    </a:moveTo>
                    <a:cubicBezTo>
                      <a:pt x="1538774" y="1675460"/>
                      <a:pt x="1538072" y="1679670"/>
                      <a:pt x="1536669" y="1681073"/>
                    </a:cubicBezTo>
                    <a:lnTo>
                      <a:pt x="1540879" y="1681073"/>
                    </a:lnTo>
                    <a:cubicBezTo>
                      <a:pt x="1543685" y="1679670"/>
                      <a:pt x="1545089" y="1676863"/>
                      <a:pt x="1545089" y="1672653"/>
                    </a:cubicBezTo>
                    <a:cubicBezTo>
                      <a:pt x="1543685" y="1672653"/>
                      <a:pt x="1541580" y="1671250"/>
                      <a:pt x="1538774" y="16684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" name="任意多边形: 形状 27"/>
            <p:cNvSpPr/>
            <p:nvPr/>
          </p:nvSpPr>
          <p:spPr>
            <a:xfrm>
              <a:off x="5744264" y="3134632"/>
              <a:ext cx="1323783" cy="1101263"/>
            </a:xfrm>
            <a:custGeom>
              <a:avLst/>
              <a:gdLst/>
              <a:ahLst/>
              <a:cxnLst/>
              <a:rect l="l" t="t" r="r" b="b"/>
              <a:pathLst>
                <a:path w="2189489" h="1821448">
                  <a:moveTo>
                    <a:pt x="905161" y="0"/>
                  </a:moveTo>
                  <a:lnTo>
                    <a:pt x="915686" y="0"/>
                  </a:lnTo>
                  <a:cubicBezTo>
                    <a:pt x="926913" y="0"/>
                    <a:pt x="935333" y="3509"/>
                    <a:pt x="940946" y="10525"/>
                  </a:cubicBezTo>
                  <a:cubicBezTo>
                    <a:pt x="949367" y="16139"/>
                    <a:pt x="957787" y="18244"/>
                    <a:pt x="966207" y="16840"/>
                  </a:cubicBezTo>
                  <a:lnTo>
                    <a:pt x="972522" y="16840"/>
                  </a:lnTo>
                  <a:cubicBezTo>
                    <a:pt x="979539" y="16840"/>
                    <a:pt x="985152" y="19296"/>
                    <a:pt x="989362" y="24208"/>
                  </a:cubicBezTo>
                  <a:cubicBezTo>
                    <a:pt x="993572" y="29120"/>
                    <a:pt x="995677" y="35084"/>
                    <a:pt x="995677" y="42101"/>
                  </a:cubicBezTo>
                  <a:cubicBezTo>
                    <a:pt x="995677" y="44907"/>
                    <a:pt x="995677" y="48416"/>
                    <a:pt x="995677" y="52626"/>
                  </a:cubicBezTo>
                  <a:cubicBezTo>
                    <a:pt x="995677" y="56836"/>
                    <a:pt x="996379" y="59643"/>
                    <a:pt x="997782" y="61046"/>
                  </a:cubicBezTo>
                  <a:cubicBezTo>
                    <a:pt x="999185" y="62449"/>
                    <a:pt x="1001992" y="64554"/>
                    <a:pt x="1006202" y="67361"/>
                  </a:cubicBezTo>
                  <a:cubicBezTo>
                    <a:pt x="1013219" y="68764"/>
                    <a:pt x="1024446" y="74378"/>
                    <a:pt x="1039883" y="84201"/>
                  </a:cubicBezTo>
                  <a:cubicBezTo>
                    <a:pt x="1048303" y="94025"/>
                    <a:pt x="1052513" y="105252"/>
                    <a:pt x="1052513" y="117882"/>
                  </a:cubicBezTo>
                  <a:cubicBezTo>
                    <a:pt x="1053916" y="122092"/>
                    <a:pt x="1054618" y="127705"/>
                    <a:pt x="1054618" y="134722"/>
                  </a:cubicBezTo>
                  <a:cubicBezTo>
                    <a:pt x="1054618" y="141739"/>
                    <a:pt x="1055320" y="148054"/>
                    <a:pt x="1056723" y="153667"/>
                  </a:cubicBezTo>
                  <a:lnTo>
                    <a:pt x="1054618" y="155772"/>
                  </a:lnTo>
                  <a:cubicBezTo>
                    <a:pt x="1054618" y="154369"/>
                    <a:pt x="1052513" y="153667"/>
                    <a:pt x="1048303" y="153667"/>
                  </a:cubicBezTo>
                  <a:cubicBezTo>
                    <a:pt x="1045496" y="163491"/>
                    <a:pt x="1040935" y="169104"/>
                    <a:pt x="1034620" y="170507"/>
                  </a:cubicBezTo>
                  <a:cubicBezTo>
                    <a:pt x="1028305" y="171911"/>
                    <a:pt x="1024446" y="173314"/>
                    <a:pt x="1023043" y="174717"/>
                  </a:cubicBezTo>
                  <a:cubicBezTo>
                    <a:pt x="1010412" y="178927"/>
                    <a:pt x="1001992" y="182436"/>
                    <a:pt x="997782" y="185242"/>
                  </a:cubicBezTo>
                  <a:cubicBezTo>
                    <a:pt x="994975" y="185242"/>
                    <a:pt x="992870" y="185944"/>
                    <a:pt x="991467" y="187347"/>
                  </a:cubicBezTo>
                  <a:cubicBezTo>
                    <a:pt x="988660" y="195768"/>
                    <a:pt x="984450" y="202784"/>
                    <a:pt x="978837" y="208398"/>
                  </a:cubicBezTo>
                  <a:cubicBezTo>
                    <a:pt x="973224" y="214011"/>
                    <a:pt x="969014" y="218221"/>
                    <a:pt x="966207" y="221028"/>
                  </a:cubicBezTo>
                  <a:cubicBezTo>
                    <a:pt x="956384" y="228045"/>
                    <a:pt x="945157" y="239973"/>
                    <a:pt x="932526" y="256813"/>
                  </a:cubicBezTo>
                  <a:lnTo>
                    <a:pt x="932526" y="261023"/>
                  </a:lnTo>
                  <a:cubicBezTo>
                    <a:pt x="938140" y="258217"/>
                    <a:pt x="942350" y="256813"/>
                    <a:pt x="945157" y="256813"/>
                  </a:cubicBezTo>
                  <a:cubicBezTo>
                    <a:pt x="924106" y="277864"/>
                    <a:pt x="885514" y="324174"/>
                    <a:pt x="829380" y="395745"/>
                  </a:cubicBezTo>
                  <a:cubicBezTo>
                    <a:pt x="833590" y="397148"/>
                    <a:pt x="835695" y="397850"/>
                    <a:pt x="835695" y="397850"/>
                  </a:cubicBezTo>
                  <a:cubicBezTo>
                    <a:pt x="849729" y="381010"/>
                    <a:pt x="859552" y="370485"/>
                    <a:pt x="865166" y="366275"/>
                  </a:cubicBezTo>
                  <a:cubicBezTo>
                    <a:pt x="872182" y="353644"/>
                    <a:pt x="881304" y="342418"/>
                    <a:pt x="892531" y="332594"/>
                  </a:cubicBezTo>
                  <a:cubicBezTo>
                    <a:pt x="895338" y="335401"/>
                    <a:pt x="894636" y="342418"/>
                    <a:pt x="890426" y="353644"/>
                  </a:cubicBezTo>
                  <a:lnTo>
                    <a:pt x="896741" y="355750"/>
                  </a:lnTo>
                  <a:cubicBezTo>
                    <a:pt x="900951" y="350136"/>
                    <a:pt x="905512" y="344873"/>
                    <a:pt x="910424" y="339962"/>
                  </a:cubicBezTo>
                  <a:cubicBezTo>
                    <a:pt x="915336" y="335050"/>
                    <a:pt x="919195" y="330489"/>
                    <a:pt x="922001" y="326279"/>
                  </a:cubicBezTo>
                  <a:lnTo>
                    <a:pt x="951472" y="296809"/>
                  </a:lnTo>
                  <a:cubicBezTo>
                    <a:pt x="961295" y="296809"/>
                    <a:pt x="965505" y="294002"/>
                    <a:pt x="964102" y="288389"/>
                  </a:cubicBezTo>
                  <a:cubicBezTo>
                    <a:pt x="965505" y="286985"/>
                    <a:pt x="968312" y="286284"/>
                    <a:pt x="972522" y="286284"/>
                  </a:cubicBezTo>
                  <a:cubicBezTo>
                    <a:pt x="972522" y="286284"/>
                    <a:pt x="972873" y="285933"/>
                    <a:pt x="973574" y="285231"/>
                  </a:cubicBezTo>
                  <a:cubicBezTo>
                    <a:pt x="974276" y="284529"/>
                    <a:pt x="974627" y="284179"/>
                    <a:pt x="974627" y="284179"/>
                  </a:cubicBezTo>
                  <a:cubicBezTo>
                    <a:pt x="973224" y="282775"/>
                    <a:pt x="971820" y="282074"/>
                    <a:pt x="970417" y="282074"/>
                  </a:cubicBezTo>
                  <a:cubicBezTo>
                    <a:pt x="969014" y="282074"/>
                    <a:pt x="968312" y="281372"/>
                    <a:pt x="968312" y="279969"/>
                  </a:cubicBezTo>
                  <a:cubicBezTo>
                    <a:pt x="968312" y="275758"/>
                    <a:pt x="969715" y="273303"/>
                    <a:pt x="972522" y="272601"/>
                  </a:cubicBezTo>
                  <a:cubicBezTo>
                    <a:pt x="975329" y="271899"/>
                    <a:pt x="977434" y="271549"/>
                    <a:pt x="978837" y="271549"/>
                  </a:cubicBezTo>
                  <a:cubicBezTo>
                    <a:pt x="980240" y="272952"/>
                    <a:pt x="981293" y="274004"/>
                    <a:pt x="981995" y="274706"/>
                  </a:cubicBezTo>
                  <a:cubicBezTo>
                    <a:pt x="982696" y="275408"/>
                    <a:pt x="983749" y="275758"/>
                    <a:pt x="985152" y="275758"/>
                  </a:cubicBezTo>
                  <a:lnTo>
                    <a:pt x="983047" y="263128"/>
                  </a:lnTo>
                  <a:cubicBezTo>
                    <a:pt x="985854" y="265935"/>
                    <a:pt x="988660" y="266637"/>
                    <a:pt x="991467" y="265233"/>
                  </a:cubicBezTo>
                  <a:cubicBezTo>
                    <a:pt x="992870" y="266637"/>
                    <a:pt x="994274" y="266637"/>
                    <a:pt x="995677" y="265233"/>
                  </a:cubicBezTo>
                  <a:cubicBezTo>
                    <a:pt x="997081" y="263830"/>
                    <a:pt x="998484" y="263128"/>
                    <a:pt x="999887" y="263128"/>
                  </a:cubicBezTo>
                  <a:lnTo>
                    <a:pt x="999887" y="261023"/>
                  </a:lnTo>
                  <a:cubicBezTo>
                    <a:pt x="998484" y="259620"/>
                    <a:pt x="995677" y="258918"/>
                    <a:pt x="991467" y="258918"/>
                  </a:cubicBezTo>
                  <a:cubicBezTo>
                    <a:pt x="997081" y="253305"/>
                    <a:pt x="1006904" y="246288"/>
                    <a:pt x="1020938" y="237868"/>
                  </a:cubicBezTo>
                  <a:cubicBezTo>
                    <a:pt x="1023744" y="236465"/>
                    <a:pt x="1029007" y="234360"/>
                    <a:pt x="1036725" y="231553"/>
                  </a:cubicBezTo>
                  <a:cubicBezTo>
                    <a:pt x="1044444" y="228746"/>
                    <a:pt x="1049706" y="223835"/>
                    <a:pt x="1052513" y="216818"/>
                  </a:cubicBezTo>
                  <a:cubicBezTo>
                    <a:pt x="1053916" y="215414"/>
                    <a:pt x="1055320" y="214713"/>
                    <a:pt x="1056723" y="214713"/>
                  </a:cubicBezTo>
                  <a:cubicBezTo>
                    <a:pt x="1058126" y="214713"/>
                    <a:pt x="1058828" y="215414"/>
                    <a:pt x="1058828" y="216818"/>
                  </a:cubicBezTo>
                  <a:cubicBezTo>
                    <a:pt x="1067248" y="225238"/>
                    <a:pt x="1079177" y="229448"/>
                    <a:pt x="1094613" y="229448"/>
                  </a:cubicBezTo>
                  <a:cubicBezTo>
                    <a:pt x="1097420" y="229448"/>
                    <a:pt x="1099525" y="230150"/>
                    <a:pt x="1100929" y="231553"/>
                  </a:cubicBezTo>
                  <a:cubicBezTo>
                    <a:pt x="1102332" y="232956"/>
                    <a:pt x="1103735" y="233658"/>
                    <a:pt x="1105139" y="233658"/>
                  </a:cubicBezTo>
                  <a:cubicBezTo>
                    <a:pt x="1109348" y="237868"/>
                    <a:pt x="1118470" y="243482"/>
                    <a:pt x="1132504" y="250498"/>
                  </a:cubicBezTo>
                  <a:cubicBezTo>
                    <a:pt x="1140924" y="250498"/>
                    <a:pt x="1149344" y="256112"/>
                    <a:pt x="1157764" y="267338"/>
                  </a:cubicBezTo>
                  <a:lnTo>
                    <a:pt x="1174604" y="288389"/>
                  </a:lnTo>
                  <a:cubicBezTo>
                    <a:pt x="1178815" y="294002"/>
                    <a:pt x="1181972" y="299265"/>
                    <a:pt x="1184077" y="304176"/>
                  </a:cubicBezTo>
                  <a:cubicBezTo>
                    <a:pt x="1186182" y="309088"/>
                    <a:pt x="1188638" y="313649"/>
                    <a:pt x="1191445" y="317859"/>
                  </a:cubicBezTo>
                  <a:lnTo>
                    <a:pt x="1216705" y="336804"/>
                  </a:lnTo>
                  <a:cubicBezTo>
                    <a:pt x="1222318" y="342418"/>
                    <a:pt x="1225125" y="345224"/>
                    <a:pt x="1225125" y="345224"/>
                  </a:cubicBezTo>
                  <a:cubicBezTo>
                    <a:pt x="1226528" y="353644"/>
                    <a:pt x="1228634" y="360310"/>
                    <a:pt x="1231440" y="365222"/>
                  </a:cubicBezTo>
                  <a:cubicBezTo>
                    <a:pt x="1234247" y="370134"/>
                    <a:pt x="1239159" y="373291"/>
                    <a:pt x="1246175" y="374695"/>
                  </a:cubicBezTo>
                  <a:cubicBezTo>
                    <a:pt x="1253192" y="381712"/>
                    <a:pt x="1255999" y="388728"/>
                    <a:pt x="1254595" y="395745"/>
                  </a:cubicBezTo>
                  <a:cubicBezTo>
                    <a:pt x="1254595" y="404165"/>
                    <a:pt x="1256700" y="410480"/>
                    <a:pt x="1260910" y="414690"/>
                  </a:cubicBezTo>
                  <a:cubicBezTo>
                    <a:pt x="1267927" y="420304"/>
                    <a:pt x="1270734" y="425917"/>
                    <a:pt x="1269331" y="431530"/>
                  </a:cubicBezTo>
                  <a:cubicBezTo>
                    <a:pt x="1269331" y="435740"/>
                    <a:pt x="1270383" y="441003"/>
                    <a:pt x="1272488" y="447318"/>
                  </a:cubicBezTo>
                  <a:cubicBezTo>
                    <a:pt x="1274593" y="453633"/>
                    <a:pt x="1276347" y="458194"/>
                    <a:pt x="1277751" y="461001"/>
                  </a:cubicBezTo>
                  <a:cubicBezTo>
                    <a:pt x="1281961" y="469421"/>
                    <a:pt x="1285469" y="483454"/>
                    <a:pt x="1288276" y="503101"/>
                  </a:cubicBezTo>
                  <a:cubicBezTo>
                    <a:pt x="1286872" y="505908"/>
                    <a:pt x="1286522" y="509416"/>
                    <a:pt x="1287223" y="513626"/>
                  </a:cubicBezTo>
                  <a:cubicBezTo>
                    <a:pt x="1287925" y="517836"/>
                    <a:pt x="1287574" y="521345"/>
                    <a:pt x="1286171" y="524151"/>
                  </a:cubicBezTo>
                  <a:cubicBezTo>
                    <a:pt x="1284767" y="525555"/>
                    <a:pt x="1284417" y="526607"/>
                    <a:pt x="1285118" y="527309"/>
                  </a:cubicBezTo>
                  <a:cubicBezTo>
                    <a:pt x="1285820" y="528011"/>
                    <a:pt x="1285469" y="529063"/>
                    <a:pt x="1284066" y="530467"/>
                  </a:cubicBezTo>
                  <a:cubicBezTo>
                    <a:pt x="1285469" y="534677"/>
                    <a:pt x="1286171" y="539588"/>
                    <a:pt x="1286171" y="545202"/>
                  </a:cubicBezTo>
                  <a:lnTo>
                    <a:pt x="1286171" y="549412"/>
                  </a:lnTo>
                  <a:cubicBezTo>
                    <a:pt x="1290381" y="552219"/>
                    <a:pt x="1292135" y="557832"/>
                    <a:pt x="1291433" y="566252"/>
                  </a:cubicBezTo>
                  <a:cubicBezTo>
                    <a:pt x="1290732" y="574672"/>
                    <a:pt x="1290381" y="580285"/>
                    <a:pt x="1290381" y="583092"/>
                  </a:cubicBezTo>
                  <a:lnTo>
                    <a:pt x="1290381" y="587302"/>
                  </a:lnTo>
                  <a:cubicBezTo>
                    <a:pt x="1287574" y="590109"/>
                    <a:pt x="1286171" y="593617"/>
                    <a:pt x="1286171" y="597827"/>
                  </a:cubicBezTo>
                  <a:cubicBezTo>
                    <a:pt x="1286171" y="602037"/>
                    <a:pt x="1286171" y="604844"/>
                    <a:pt x="1286171" y="606247"/>
                  </a:cubicBezTo>
                  <a:cubicBezTo>
                    <a:pt x="1288977" y="617474"/>
                    <a:pt x="1292486" y="625894"/>
                    <a:pt x="1296696" y="631508"/>
                  </a:cubicBezTo>
                  <a:lnTo>
                    <a:pt x="1313536" y="625193"/>
                  </a:lnTo>
                  <a:cubicBezTo>
                    <a:pt x="1324763" y="619579"/>
                    <a:pt x="1333183" y="614668"/>
                    <a:pt x="1338796" y="610457"/>
                  </a:cubicBezTo>
                  <a:cubicBezTo>
                    <a:pt x="1341603" y="607651"/>
                    <a:pt x="1344760" y="605546"/>
                    <a:pt x="1348269" y="604142"/>
                  </a:cubicBezTo>
                  <a:cubicBezTo>
                    <a:pt x="1351778" y="602739"/>
                    <a:pt x="1354935" y="601336"/>
                    <a:pt x="1357741" y="599932"/>
                  </a:cubicBezTo>
                  <a:cubicBezTo>
                    <a:pt x="1359145" y="599932"/>
                    <a:pt x="1360548" y="599231"/>
                    <a:pt x="1361952" y="597827"/>
                  </a:cubicBezTo>
                  <a:cubicBezTo>
                    <a:pt x="1363355" y="596424"/>
                    <a:pt x="1364758" y="595021"/>
                    <a:pt x="1366162" y="593617"/>
                  </a:cubicBezTo>
                  <a:lnTo>
                    <a:pt x="1370372" y="589407"/>
                  </a:lnTo>
                  <a:cubicBezTo>
                    <a:pt x="1377388" y="588004"/>
                    <a:pt x="1383353" y="585899"/>
                    <a:pt x="1388264" y="583092"/>
                  </a:cubicBezTo>
                  <a:cubicBezTo>
                    <a:pt x="1393176" y="580285"/>
                    <a:pt x="1397737" y="578180"/>
                    <a:pt x="1401947" y="576777"/>
                  </a:cubicBezTo>
                  <a:cubicBezTo>
                    <a:pt x="1404754" y="572567"/>
                    <a:pt x="1411771" y="569059"/>
                    <a:pt x="1422997" y="566252"/>
                  </a:cubicBezTo>
                  <a:cubicBezTo>
                    <a:pt x="1427207" y="564849"/>
                    <a:pt x="1430365" y="563445"/>
                    <a:pt x="1432470" y="562042"/>
                  </a:cubicBezTo>
                  <a:cubicBezTo>
                    <a:pt x="1434575" y="560639"/>
                    <a:pt x="1436329" y="559235"/>
                    <a:pt x="1437732" y="557832"/>
                  </a:cubicBezTo>
                  <a:lnTo>
                    <a:pt x="1460888" y="538887"/>
                  </a:lnTo>
                  <a:lnTo>
                    <a:pt x="1465098" y="538887"/>
                  </a:lnTo>
                  <a:lnTo>
                    <a:pt x="1475623" y="530467"/>
                  </a:lnTo>
                  <a:cubicBezTo>
                    <a:pt x="1485446" y="527660"/>
                    <a:pt x="1493165" y="524151"/>
                    <a:pt x="1498778" y="519941"/>
                  </a:cubicBezTo>
                  <a:cubicBezTo>
                    <a:pt x="1502988" y="519941"/>
                    <a:pt x="1505795" y="519240"/>
                    <a:pt x="1507198" y="517836"/>
                  </a:cubicBezTo>
                  <a:lnTo>
                    <a:pt x="1517723" y="515731"/>
                  </a:lnTo>
                  <a:cubicBezTo>
                    <a:pt x="1524740" y="508715"/>
                    <a:pt x="1533862" y="502400"/>
                    <a:pt x="1545089" y="496786"/>
                  </a:cubicBezTo>
                  <a:cubicBezTo>
                    <a:pt x="1547895" y="498190"/>
                    <a:pt x="1550351" y="498190"/>
                    <a:pt x="1552456" y="496786"/>
                  </a:cubicBezTo>
                  <a:cubicBezTo>
                    <a:pt x="1554561" y="495383"/>
                    <a:pt x="1555614" y="492576"/>
                    <a:pt x="1555614" y="488366"/>
                  </a:cubicBezTo>
                  <a:cubicBezTo>
                    <a:pt x="1557017" y="486963"/>
                    <a:pt x="1559473" y="486612"/>
                    <a:pt x="1562981" y="487314"/>
                  </a:cubicBezTo>
                  <a:cubicBezTo>
                    <a:pt x="1566490" y="488015"/>
                    <a:pt x="1568946" y="488015"/>
                    <a:pt x="1570349" y="487314"/>
                  </a:cubicBezTo>
                  <a:cubicBezTo>
                    <a:pt x="1571752" y="486612"/>
                    <a:pt x="1571752" y="482753"/>
                    <a:pt x="1570349" y="475736"/>
                  </a:cubicBezTo>
                  <a:lnTo>
                    <a:pt x="1587189" y="482051"/>
                  </a:lnTo>
                  <a:cubicBezTo>
                    <a:pt x="1587189" y="476438"/>
                    <a:pt x="1586488" y="472227"/>
                    <a:pt x="1585084" y="469421"/>
                  </a:cubicBezTo>
                  <a:lnTo>
                    <a:pt x="1601924" y="473631"/>
                  </a:lnTo>
                  <a:cubicBezTo>
                    <a:pt x="1601924" y="466614"/>
                    <a:pt x="1601223" y="461702"/>
                    <a:pt x="1599819" y="458896"/>
                  </a:cubicBezTo>
                  <a:cubicBezTo>
                    <a:pt x="1606836" y="460299"/>
                    <a:pt x="1613151" y="463106"/>
                    <a:pt x="1618765" y="467316"/>
                  </a:cubicBezTo>
                  <a:cubicBezTo>
                    <a:pt x="1618765" y="465912"/>
                    <a:pt x="1617361" y="461001"/>
                    <a:pt x="1614555" y="452581"/>
                  </a:cubicBezTo>
                  <a:lnTo>
                    <a:pt x="1620870" y="452581"/>
                  </a:lnTo>
                  <a:lnTo>
                    <a:pt x="1627185" y="454686"/>
                  </a:lnTo>
                  <a:cubicBezTo>
                    <a:pt x="1631395" y="446266"/>
                    <a:pt x="1635254" y="443810"/>
                    <a:pt x="1638762" y="447318"/>
                  </a:cubicBezTo>
                  <a:cubicBezTo>
                    <a:pt x="1642271" y="450827"/>
                    <a:pt x="1644726" y="453282"/>
                    <a:pt x="1646130" y="454686"/>
                  </a:cubicBezTo>
                  <a:cubicBezTo>
                    <a:pt x="1647534" y="450476"/>
                    <a:pt x="1648936" y="445915"/>
                    <a:pt x="1650340" y="441003"/>
                  </a:cubicBezTo>
                  <a:cubicBezTo>
                    <a:pt x="1651744" y="436091"/>
                    <a:pt x="1652445" y="430829"/>
                    <a:pt x="1652445" y="425215"/>
                  </a:cubicBezTo>
                  <a:cubicBezTo>
                    <a:pt x="1653849" y="422409"/>
                    <a:pt x="1655251" y="421005"/>
                    <a:pt x="1656655" y="421005"/>
                  </a:cubicBezTo>
                  <a:cubicBezTo>
                    <a:pt x="1659462" y="423812"/>
                    <a:pt x="1660865" y="427320"/>
                    <a:pt x="1660865" y="431530"/>
                  </a:cubicBezTo>
                  <a:lnTo>
                    <a:pt x="1688231" y="385220"/>
                  </a:lnTo>
                  <a:cubicBezTo>
                    <a:pt x="1691037" y="379606"/>
                    <a:pt x="1691739" y="375046"/>
                    <a:pt x="1690335" y="371537"/>
                  </a:cubicBezTo>
                  <a:cubicBezTo>
                    <a:pt x="1688932" y="368029"/>
                    <a:pt x="1684722" y="366275"/>
                    <a:pt x="1677705" y="366275"/>
                  </a:cubicBezTo>
                  <a:cubicBezTo>
                    <a:pt x="1684722" y="360661"/>
                    <a:pt x="1688231" y="353644"/>
                    <a:pt x="1688231" y="345224"/>
                  </a:cubicBezTo>
                  <a:lnTo>
                    <a:pt x="1686125" y="326279"/>
                  </a:lnTo>
                  <a:cubicBezTo>
                    <a:pt x="1686125" y="310842"/>
                    <a:pt x="1684722" y="298914"/>
                    <a:pt x="1681915" y="290494"/>
                  </a:cubicBezTo>
                  <a:cubicBezTo>
                    <a:pt x="1676302" y="270847"/>
                    <a:pt x="1664374" y="252603"/>
                    <a:pt x="1646130" y="235763"/>
                  </a:cubicBezTo>
                  <a:cubicBezTo>
                    <a:pt x="1618063" y="203486"/>
                    <a:pt x="1604731" y="188049"/>
                    <a:pt x="1606134" y="189453"/>
                  </a:cubicBezTo>
                  <a:lnTo>
                    <a:pt x="1593504" y="159982"/>
                  </a:lnTo>
                  <a:cubicBezTo>
                    <a:pt x="1604731" y="161385"/>
                    <a:pt x="1615256" y="161385"/>
                    <a:pt x="1625080" y="159982"/>
                  </a:cubicBezTo>
                  <a:cubicBezTo>
                    <a:pt x="1625080" y="159982"/>
                    <a:pt x="1626483" y="159982"/>
                    <a:pt x="1629290" y="159982"/>
                  </a:cubicBezTo>
                  <a:cubicBezTo>
                    <a:pt x="1630693" y="158579"/>
                    <a:pt x="1633500" y="157877"/>
                    <a:pt x="1637710" y="157877"/>
                  </a:cubicBezTo>
                  <a:lnTo>
                    <a:pt x="1688231" y="183137"/>
                  </a:lnTo>
                  <a:cubicBezTo>
                    <a:pt x="1709281" y="198574"/>
                    <a:pt x="1724016" y="212608"/>
                    <a:pt x="1732436" y="225238"/>
                  </a:cubicBezTo>
                  <a:cubicBezTo>
                    <a:pt x="1749276" y="254708"/>
                    <a:pt x="1760503" y="272952"/>
                    <a:pt x="1766116" y="279969"/>
                  </a:cubicBezTo>
                  <a:cubicBezTo>
                    <a:pt x="1770326" y="288389"/>
                    <a:pt x="1775940" y="293300"/>
                    <a:pt x="1782956" y="294704"/>
                  </a:cubicBezTo>
                  <a:cubicBezTo>
                    <a:pt x="1788570" y="293300"/>
                    <a:pt x="1792429" y="294002"/>
                    <a:pt x="1794534" y="296809"/>
                  </a:cubicBezTo>
                  <a:cubicBezTo>
                    <a:pt x="1796639" y="299615"/>
                    <a:pt x="1796288" y="302422"/>
                    <a:pt x="1793482" y="305229"/>
                  </a:cubicBezTo>
                  <a:cubicBezTo>
                    <a:pt x="1796288" y="308036"/>
                    <a:pt x="1799797" y="313649"/>
                    <a:pt x="1804007" y="322069"/>
                  </a:cubicBezTo>
                  <a:cubicBezTo>
                    <a:pt x="1808217" y="324876"/>
                    <a:pt x="1814181" y="327332"/>
                    <a:pt x="1821899" y="329437"/>
                  </a:cubicBezTo>
                  <a:cubicBezTo>
                    <a:pt x="1829618" y="331542"/>
                    <a:pt x="1835582" y="333296"/>
                    <a:pt x="1839792" y="334699"/>
                  </a:cubicBezTo>
                  <a:cubicBezTo>
                    <a:pt x="1848212" y="337506"/>
                    <a:pt x="1855229" y="337506"/>
                    <a:pt x="1860842" y="334699"/>
                  </a:cubicBezTo>
                  <a:cubicBezTo>
                    <a:pt x="1873473" y="333296"/>
                    <a:pt x="1884699" y="333998"/>
                    <a:pt x="1894523" y="336804"/>
                  </a:cubicBezTo>
                  <a:cubicBezTo>
                    <a:pt x="1904346" y="339611"/>
                    <a:pt x="1913819" y="343470"/>
                    <a:pt x="1922941" y="348382"/>
                  </a:cubicBezTo>
                  <a:cubicBezTo>
                    <a:pt x="1932062" y="353294"/>
                    <a:pt x="1938027" y="356451"/>
                    <a:pt x="1940833" y="357854"/>
                  </a:cubicBezTo>
                  <a:cubicBezTo>
                    <a:pt x="1953463" y="363468"/>
                    <a:pt x="1964690" y="368731"/>
                    <a:pt x="1974514" y="373642"/>
                  </a:cubicBezTo>
                  <a:cubicBezTo>
                    <a:pt x="1984338" y="378554"/>
                    <a:pt x="1993459" y="383115"/>
                    <a:pt x="2001879" y="387325"/>
                  </a:cubicBezTo>
                  <a:cubicBezTo>
                    <a:pt x="2022929" y="398552"/>
                    <a:pt x="2040471" y="412585"/>
                    <a:pt x="2054505" y="429425"/>
                  </a:cubicBezTo>
                  <a:cubicBezTo>
                    <a:pt x="2065731" y="446266"/>
                    <a:pt x="2078362" y="461001"/>
                    <a:pt x="2092395" y="473631"/>
                  </a:cubicBezTo>
                  <a:cubicBezTo>
                    <a:pt x="2095202" y="477841"/>
                    <a:pt x="2100465" y="482051"/>
                    <a:pt x="2108183" y="486261"/>
                  </a:cubicBezTo>
                  <a:cubicBezTo>
                    <a:pt x="2115902" y="490471"/>
                    <a:pt x="2121164" y="493278"/>
                    <a:pt x="2123971" y="494681"/>
                  </a:cubicBezTo>
                  <a:lnTo>
                    <a:pt x="2153441" y="515731"/>
                  </a:lnTo>
                  <a:cubicBezTo>
                    <a:pt x="2156248" y="517135"/>
                    <a:pt x="2158353" y="518889"/>
                    <a:pt x="2159756" y="520994"/>
                  </a:cubicBezTo>
                  <a:cubicBezTo>
                    <a:pt x="2161159" y="523099"/>
                    <a:pt x="2161159" y="525555"/>
                    <a:pt x="2159756" y="528361"/>
                  </a:cubicBezTo>
                  <a:cubicBezTo>
                    <a:pt x="2155546" y="536782"/>
                    <a:pt x="2156949" y="544500"/>
                    <a:pt x="2163966" y="551517"/>
                  </a:cubicBezTo>
                  <a:lnTo>
                    <a:pt x="2187121" y="574672"/>
                  </a:lnTo>
                  <a:cubicBezTo>
                    <a:pt x="2191332" y="578882"/>
                    <a:pt x="2189929" y="583092"/>
                    <a:pt x="2182912" y="587302"/>
                  </a:cubicBezTo>
                  <a:cubicBezTo>
                    <a:pt x="2180105" y="587302"/>
                    <a:pt x="2173088" y="591512"/>
                    <a:pt x="2161861" y="599932"/>
                  </a:cubicBezTo>
                  <a:cubicBezTo>
                    <a:pt x="2156248" y="606949"/>
                    <a:pt x="2150634" y="608353"/>
                    <a:pt x="2145021" y="604142"/>
                  </a:cubicBezTo>
                  <a:lnTo>
                    <a:pt x="2136601" y="597827"/>
                  </a:lnTo>
                  <a:cubicBezTo>
                    <a:pt x="2130987" y="590811"/>
                    <a:pt x="2122567" y="588004"/>
                    <a:pt x="2111341" y="589407"/>
                  </a:cubicBezTo>
                  <a:lnTo>
                    <a:pt x="2105026" y="589407"/>
                  </a:lnTo>
                  <a:cubicBezTo>
                    <a:pt x="2096605" y="589407"/>
                    <a:pt x="2088887" y="585899"/>
                    <a:pt x="2081870" y="578882"/>
                  </a:cubicBezTo>
                  <a:cubicBezTo>
                    <a:pt x="2080467" y="578882"/>
                    <a:pt x="2076959" y="577128"/>
                    <a:pt x="2071345" y="573620"/>
                  </a:cubicBezTo>
                  <a:cubicBezTo>
                    <a:pt x="2065731" y="570111"/>
                    <a:pt x="2060118" y="571164"/>
                    <a:pt x="2054505" y="576777"/>
                  </a:cubicBezTo>
                  <a:cubicBezTo>
                    <a:pt x="2048891" y="578180"/>
                    <a:pt x="2042576" y="577479"/>
                    <a:pt x="2035560" y="574672"/>
                  </a:cubicBezTo>
                  <a:lnTo>
                    <a:pt x="2020825" y="572567"/>
                  </a:lnTo>
                  <a:cubicBezTo>
                    <a:pt x="2013808" y="572567"/>
                    <a:pt x="2007493" y="574672"/>
                    <a:pt x="2001879" y="578882"/>
                  </a:cubicBezTo>
                  <a:lnTo>
                    <a:pt x="1974514" y="583092"/>
                  </a:lnTo>
                  <a:lnTo>
                    <a:pt x="1936624" y="597827"/>
                  </a:lnTo>
                  <a:cubicBezTo>
                    <a:pt x="1931010" y="597827"/>
                    <a:pt x="1926800" y="601336"/>
                    <a:pt x="1923993" y="608353"/>
                  </a:cubicBezTo>
                  <a:cubicBezTo>
                    <a:pt x="1916977" y="615369"/>
                    <a:pt x="1913468" y="621684"/>
                    <a:pt x="1913468" y="627298"/>
                  </a:cubicBezTo>
                  <a:cubicBezTo>
                    <a:pt x="1914872" y="628701"/>
                    <a:pt x="1915222" y="632209"/>
                    <a:pt x="1914520" y="637823"/>
                  </a:cubicBezTo>
                  <a:cubicBezTo>
                    <a:pt x="1913819" y="643436"/>
                    <a:pt x="1913468" y="647646"/>
                    <a:pt x="1913468" y="650453"/>
                  </a:cubicBezTo>
                  <a:lnTo>
                    <a:pt x="1915573" y="698869"/>
                  </a:lnTo>
                  <a:lnTo>
                    <a:pt x="1915573" y="1580874"/>
                  </a:lnTo>
                  <a:cubicBezTo>
                    <a:pt x="1912767" y="1611748"/>
                    <a:pt x="1911363" y="1635605"/>
                    <a:pt x="1911363" y="1652445"/>
                  </a:cubicBezTo>
                  <a:cubicBezTo>
                    <a:pt x="1911363" y="1672092"/>
                    <a:pt x="1912767" y="1687529"/>
                    <a:pt x="1915573" y="1698755"/>
                  </a:cubicBezTo>
                  <a:cubicBezTo>
                    <a:pt x="1919783" y="1712789"/>
                    <a:pt x="1923292" y="1726121"/>
                    <a:pt x="1926098" y="1738751"/>
                  </a:cubicBezTo>
                  <a:cubicBezTo>
                    <a:pt x="1928905" y="1751381"/>
                    <a:pt x="1931712" y="1761906"/>
                    <a:pt x="1934518" y="1770326"/>
                  </a:cubicBezTo>
                  <a:lnTo>
                    <a:pt x="1942939" y="1793482"/>
                  </a:lnTo>
                  <a:lnTo>
                    <a:pt x="1938728" y="1793482"/>
                  </a:lnTo>
                  <a:cubicBezTo>
                    <a:pt x="1934518" y="1793482"/>
                    <a:pt x="1929607" y="1797692"/>
                    <a:pt x="1923993" y="1806112"/>
                  </a:cubicBezTo>
                  <a:cubicBezTo>
                    <a:pt x="1923993" y="1807515"/>
                    <a:pt x="1922941" y="1809620"/>
                    <a:pt x="1920836" y="1812427"/>
                  </a:cubicBezTo>
                  <a:cubicBezTo>
                    <a:pt x="1918731" y="1815233"/>
                    <a:pt x="1916977" y="1817339"/>
                    <a:pt x="1915573" y="1818742"/>
                  </a:cubicBezTo>
                  <a:cubicBezTo>
                    <a:pt x="1908557" y="1822952"/>
                    <a:pt x="1902242" y="1822250"/>
                    <a:pt x="1896628" y="1816637"/>
                  </a:cubicBezTo>
                  <a:lnTo>
                    <a:pt x="1883998" y="1801902"/>
                  </a:lnTo>
                  <a:cubicBezTo>
                    <a:pt x="1874174" y="1794885"/>
                    <a:pt x="1868561" y="1795587"/>
                    <a:pt x="1867158" y="1804007"/>
                  </a:cubicBezTo>
                  <a:cubicBezTo>
                    <a:pt x="1862947" y="1808217"/>
                    <a:pt x="1859790" y="1810673"/>
                    <a:pt x="1857685" y="1811374"/>
                  </a:cubicBezTo>
                  <a:cubicBezTo>
                    <a:pt x="1855580" y="1812076"/>
                    <a:pt x="1851721" y="1809620"/>
                    <a:pt x="1846107" y="1804007"/>
                  </a:cubicBezTo>
                  <a:cubicBezTo>
                    <a:pt x="1841897" y="1799797"/>
                    <a:pt x="1837687" y="1794885"/>
                    <a:pt x="1833477" y="1789271"/>
                  </a:cubicBezTo>
                  <a:cubicBezTo>
                    <a:pt x="1829267" y="1783658"/>
                    <a:pt x="1825057" y="1778746"/>
                    <a:pt x="1820847" y="1774536"/>
                  </a:cubicBezTo>
                  <a:cubicBezTo>
                    <a:pt x="1808217" y="1764713"/>
                    <a:pt x="1801200" y="1759099"/>
                    <a:pt x="1799797" y="1757696"/>
                  </a:cubicBezTo>
                  <a:cubicBezTo>
                    <a:pt x="1795587" y="1757696"/>
                    <a:pt x="1790675" y="1756293"/>
                    <a:pt x="1785062" y="1753486"/>
                  </a:cubicBezTo>
                  <a:cubicBezTo>
                    <a:pt x="1775238" y="1740856"/>
                    <a:pt x="1761205" y="1728927"/>
                    <a:pt x="1742961" y="1717701"/>
                  </a:cubicBezTo>
                  <a:cubicBezTo>
                    <a:pt x="1740155" y="1717701"/>
                    <a:pt x="1737698" y="1716297"/>
                    <a:pt x="1735594" y="1713491"/>
                  </a:cubicBezTo>
                  <a:cubicBezTo>
                    <a:pt x="1733489" y="1710684"/>
                    <a:pt x="1731033" y="1708579"/>
                    <a:pt x="1728226" y="1707175"/>
                  </a:cubicBezTo>
                  <a:lnTo>
                    <a:pt x="1700861" y="1671390"/>
                  </a:lnTo>
                  <a:cubicBezTo>
                    <a:pt x="1693844" y="1658760"/>
                    <a:pt x="1688932" y="1651042"/>
                    <a:pt x="1686125" y="1648235"/>
                  </a:cubicBezTo>
                  <a:cubicBezTo>
                    <a:pt x="1681915" y="1644025"/>
                    <a:pt x="1678407" y="1637710"/>
                    <a:pt x="1675600" y="1629290"/>
                  </a:cubicBezTo>
                  <a:cubicBezTo>
                    <a:pt x="1660164" y="1611046"/>
                    <a:pt x="1652445" y="1595609"/>
                    <a:pt x="1652445" y="1582979"/>
                  </a:cubicBezTo>
                  <a:cubicBezTo>
                    <a:pt x="1652445" y="1580172"/>
                    <a:pt x="1651744" y="1578769"/>
                    <a:pt x="1650340" y="1578769"/>
                  </a:cubicBezTo>
                  <a:cubicBezTo>
                    <a:pt x="1646130" y="1575962"/>
                    <a:pt x="1644025" y="1569647"/>
                    <a:pt x="1644025" y="1559824"/>
                  </a:cubicBezTo>
                  <a:cubicBezTo>
                    <a:pt x="1644025" y="1544387"/>
                    <a:pt x="1640867" y="1527898"/>
                    <a:pt x="1634552" y="1510356"/>
                  </a:cubicBezTo>
                  <a:cubicBezTo>
                    <a:pt x="1628237" y="1492814"/>
                    <a:pt x="1624378" y="1482640"/>
                    <a:pt x="1622975" y="1479833"/>
                  </a:cubicBezTo>
                  <a:cubicBezTo>
                    <a:pt x="1596311" y="1404052"/>
                    <a:pt x="1559122" y="1330376"/>
                    <a:pt x="1511408" y="1258805"/>
                  </a:cubicBezTo>
                  <a:cubicBezTo>
                    <a:pt x="1500182" y="1239158"/>
                    <a:pt x="1484744" y="1216003"/>
                    <a:pt x="1465098" y="1189339"/>
                  </a:cubicBezTo>
                  <a:cubicBezTo>
                    <a:pt x="1460888" y="1179516"/>
                    <a:pt x="1453169" y="1168289"/>
                    <a:pt x="1441943" y="1155659"/>
                  </a:cubicBezTo>
                  <a:cubicBezTo>
                    <a:pt x="1439136" y="1152852"/>
                    <a:pt x="1437382" y="1150396"/>
                    <a:pt x="1436680" y="1148291"/>
                  </a:cubicBezTo>
                  <a:cubicBezTo>
                    <a:pt x="1435978" y="1146186"/>
                    <a:pt x="1435627" y="1144432"/>
                    <a:pt x="1435627" y="1143029"/>
                  </a:cubicBezTo>
                  <a:cubicBezTo>
                    <a:pt x="1432821" y="1138819"/>
                    <a:pt x="1429663" y="1135661"/>
                    <a:pt x="1426155" y="1133556"/>
                  </a:cubicBezTo>
                  <a:cubicBezTo>
                    <a:pt x="1422646" y="1131451"/>
                    <a:pt x="1418787" y="1131100"/>
                    <a:pt x="1414577" y="1132504"/>
                  </a:cubicBezTo>
                  <a:cubicBezTo>
                    <a:pt x="1413174" y="1132504"/>
                    <a:pt x="1411771" y="1131100"/>
                    <a:pt x="1410367" y="1128294"/>
                  </a:cubicBezTo>
                  <a:cubicBezTo>
                    <a:pt x="1408964" y="1125487"/>
                    <a:pt x="1406858" y="1123382"/>
                    <a:pt x="1404052" y="1121979"/>
                  </a:cubicBezTo>
                  <a:lnTo>
                    <a:pt x="1406157" y="1117769"/>
                  </a:lnTo>
                  <a:cubicBezTo>
                    <a:pt x="1403351" y="1119172"/>
                    <a:pt x="1399842" y="1119523"/>
                    <a:pt x="1395632" y="1118821"/>
                  </a:cubicBezTo>
                  <a:cubicBezTo>
                    <a:pt x="1391422" y="1118119"/>
                    <a:pt x="1388615" y="1117769"/>
                    <a:pt x="1387212" y="1117769"/>
                  </a:cubicBezTo>
                  <a:lnTo>
                    <a:pt x="1387212" y="1113559"/>
                  </a:lnTo>
                  <a:cubicBezTo>
                    <a:pt x="1384405" y="1114962"/>
                    <a:pt x="1380897" y="1115664"/>
                    <a:pt x="1376687" y="1115664"/>
                  </a:cubicBezTo>
                  <a:cubicBezTo>
                    <a:pt x="1373880" y="1117067"/>
                    <a:pt x="1371775" y="1117418"/>
                    <a:pt x="1370372" y="1116716"/>
                  </a:cubicBezTo>
                  <a:cubicBezTo>
                    <a:pt x="1368968" y="1116014"/>
                    <a:pt x="1367565" y="1115664"/>
                    <a:pt x="1366162" y="1115664"/>
                  </a:cubicBezTo>
                  <a:lnTo>
                    <a:pt x="1372477" y="1107243"/>
                  </a:lnTo>
                  <a:cubicBezTo>
                    <a:pt x="1373880" y="1107243"/>
                    <a:pt x="1375283" y="1107243"/>
                    <a:pt x="1376687" y="1107243"/>
                  </a:cubicBezTo>
                  <a:cubicBezTo>
                    <a:pt x="1378090" y="1107243"/>
                    <a:pt x="1378792" y="1107243"/>
                    <a:pt x="1378792" y="1107243"/>
                  </a:cubicBezTo>
                  <a:lnTo>
                    <a:pt x="1378792" y="1105138"/>
                  </a:lnTo>
                  <a:lnTo>
                    <a:pt x="1389317" y="1103033"/>
                  </a:lnTo>
                  <a:cubicBezTo>
                    <a:pt x="1392123" y="1100227"/>
                    <a:pt x="1393527" y="1098823"/>
                    <a:pt x="1393527" y="1098823"/>
                  </a:cubicBezTo>
                  <a:cubicBezTo>
                    <a:pt x="1393527" y="1096017"/>
                    <a:pt x="1392825" y="1093912"/>
                    <a:pt x="1391422" y="1092508"/>
                  </a:cubicBezTo>
                  <a:cubicBezTo>
                    <a:pt x="1385808" y="1084088"/>
                    <a:pt x="1383002" y="1078475"/>
                    <a:pt x="1383002" y="1075668"/>
                  </a:cubicBezTo>
                  <a:cubicBezTo>
                    <a:pt x="1383002" y="1074265"/>
                    <a:pt x="1385808" y="1069353"/>
                    <a:pt x="1391422" y="1060933"/>
                  </a:cubicBezTo>
                  <a:lnTo>
                    <a:pt x="1399842" y="1052513"/>
                  </a:lnTo>
                  <a:cubicBezTo>
                    <a:pt x="1392825" y="1053916"/>
                    <a:pt x="1386510" y="1059179"/>
                    <a:pt x="1380897" y="1068301"/>
                  </a:cubicBezTo>
                  <a:cubicBezTo>
                    <a:pt x="1375283" y="1077422"/>
                    <a:pt x="1369670" y="1082685"/>
                    <a:pt x="1364057" y="1084088"/>
                  </a:cubicBezTo>
                  <a:cubicBezTo>
                    <a:pt x="1371073" y="1067248"/>
                    <a:pt x="1375985" y="1056723"/>
                    <a:pt x="1378792" y="1052513"/>
                  </a:cubicBezTo>
                  <a:cubicBezTo>
                    <a:pt x="1374582" y="1053916"/>
                    <a:pt x="1370723" y="1054267"/>
                    <a:pt x="1367214" y="1053565"/>
                  </a:cubicBezTo>
                  <a:cubicBezTo>
                    <a:pt x="1363706" y="1052864"/>
                    <a:pt x="1361250" y="1053214"/>
                    <a:pt x="1359847" y="1054618"/>
                  </a:cubicBezTo>
                  <a:cubicBezTo>
                    <a:pt x="1351426" y="1060231"/>
                    <a:pt x="1343006" y="1063038"/>
                    <a:pt x="1334586" y="1063038"/>
                  </a:cubicBezTo>
                  <a:cubicBezTo>
                    <a:pt x="1326166" y="1063038"/>
                    <a:pt x="1320553" y="1063038"/>
                    <a:pt x="1317746" y="1063038"/>
                  </a:cubicBezTo>
                  <a:lnTo>
                    <a:pt x="1313536" y="1063038"/>
                  </a:lnTo>
                  <a:lnTo>
                    <a:pt x="1307221" y="1065143"/>
                  </a:lnTo>
                  <a:cubicBezTo>
                    <a:pt x="1298801" y="1070756"/>
                    <a:pt x="1293889" y="1076370"/>
                    <a:pt x="1292486" y="1081983"/>
                  </a:cubicBezTo>
                  <a:cubicBezTo>
                    <a:pt x="1291082" y="1087597"/>
                    <a:pt x="1293187" y="1092508"/>
                    <a:pt x="1298801" y="1096718"/>
                  </a:cubicBezTo>
                  <a:lnTo>
                    <a:pt x="1300906" y="1111453"/>
                  </a:lnTo>
                  <a:cubicBezTo>
                    <a:pt x="1299502" y="1115664"/>
                    <a:pt x="1298801" y="1124785"/>
                    <a:pt x="1298801" y="1138819"/>
                  </a:cubicBezTo>
                  <a:lnTo>
                    <a:pt x="1298801" y="1157764"/>
                  </a:lnTo>
                  <a:cubicBezTo>
                    <a:pt x="1300204" y="1161974"/>
                    <a:pt x="1300906" y="1167588"/>
                    <a:pt x="1300906" y="1174604"/>
                  </a:cubicBezTo>
                  <a:lnTo>
                    <a:pt x="1303011" y="1174604"/>
                  </a:lnTo>
                  <a:cubicBezTo>
                    <a:pt x="1303011" y="1180218"/>
                    <a:pt x="1302309" y="1185129"/>
                    <a:pt x="1300906" y="1189339"/>
                  </a:cubicBezTo>
                  <a:lnTo>
                    <a:pt x="1300906" y="1195655"/>
                  </a:lnTo>
                  <a:cubicBezTo>
                    <a:pt x="1299502" y="1199865"/>
                    <a:pt x="1299152" y="1203022"/>
                    <a:pt x="1299853" y="1205127"/>
                  </a:cubicBezTo>
                  <a:cubicBezTo>
                    <a:pt x="1300555" y="1207232"/>
                    <a:pt x="1300906" y="1208986"/>
                    <a:pt x="1300906" y="1210390"/>
                  </a:cubicBezTo>
                  <a:lnTo>
                    <a:pt x="1300906" y="1216705"/>
                  </a:lnTo>
                  <a:cubicBezTo>
                    <a:pt x="1302309" y="1222318"/>
                    <a:pt x="1302660" y="1226528"/>
                    <a:pt x="1301958" y="1229335"/>
                  </a:cubicBezTo>
                  <a:cubicBezTo>
                    <a:pt x="1301257" y="1232142"/>
                    <a:pt x="1300906" y="1234948"/>
                    <a:pt x="1300906" y="1237755"/>
                  </a:cubicBezTo>
                  <a:lnTo>
                    <a:pt x="1300906" y="1254595"/>
                  </a:lnTo>
                  <a:cubicBezTo>
                    <a:pt x="1300906" y="1257402"/>
                    <a:pt x="1301257" y="1260559"/>
                    <a:pt x="1301958" y="1264068"/>
                  </a:cubicBezTo>
                  <a:cubicBezTo>
                    <a:pt x="1302660" y="1267576"/>
                    <a:pt x="1302309" y="1271435"/>
                    <a:pt x="1300906" y="1275645"/>
                  </a:cubicBezTo>
                  <a:lnTo>
                    <a:pt x="1303011" y="1290381"/>
                  </a:lnTo>
                  <a:lnTo>
                    <a:pt x="1303011" y="1317746"/>
                  </a:lnTo>
                  <a:cubicBezTo>
                    <a:pt x="1303011" y="1323359"/>
                    <a:pt x="1303712" y="1328271"/>
                    <a:pt x="1305116" y="1332481"/>
                  </a:cubicBezTo>
                  <a:lnTo>
                    <a:pt x="1303011" y="1338796"/>
                  </a:lnTo>
                  <a:cubicBezTo>
                    <a:pt x="1304414" y="1343006"/>
                    <a:pt x="1304765" y="1346515"/>
                    <a:pt x="1304063" y="1349321"/>
                  </a:cubicBezTo>
                  <a:cubicBezTo>
                    <a:pt x="1303362" y="1352128"/>
                    <a:pt x="1303011" y="1354935"/>
                    <a:pt x="1303011" y="1357741"/>
                  </a:cubicBezTo>
                  <a:lnTo>
                    <a:pt x="1303011" y="1361952"/>
                  </a:lnTo>
                  <a:cubicBezTo>
                    <a:pt x="1301607" y="1364758"/>
                    <a:pt x="1301257" y="1367565"/>
                    <a:pt x="1301958" y="1370372"/>
                  </a:cubicBezTo>
                  <a:cubicBezTo>
                    <a:pt x="1302660" y="1373178"/>
                    <a:pt x="1303011" y="1375985"/>
                    <a:pt x="1303011" y="1378792"/>
                  </a:cubicBezTo>
                  <a:lnTo>
                    <a:pt x="1303011" y="1389317"/>
                  </a:lnTo>
                  <a:lnTo>
                    <a:pt x="1305116" y="1422997"/>
                  </a:lnTo>
                  <a:lnTo>
                    <a:pt x="1305116" y="1460888"/>
                  </a:lnTo>
                  <a:cubicBezTo>
                    <a:pt x="1303712" y="1465098"/>
                    <a:pt x="1303011" y="1473518"/>
                    <a:pt x="1303011" y="1486148"/>
                  </a:cubicBezTo>
                  <a:cubicBezTo>
                    <a:pt x="1304414" y="1490358"/>
                    <a:pt x="1304414" y="1493165"/>
                    <a:pt x="1303011" y="1494568"/>
                  </a:cubicBezTo>
                  <a:lnTo>
                    <a:pt x="1303011" y="1502988"/>
                  </a:lnTo>
                  <a:cubicBezTo>
                    <a:pt x="1303011" y="1515618"/>
                    <a:pt x="1303712" y="1523337"/>
                    <a:pt x="1305116" y="1526143"/>
                  </a:cubicBezTo>
                  <a:lnTo>
                    <a:pt x="1305116" y="1538774"/>
                  </a:lnTo>
                  <a:cubicBezTo>
                    <a:pt x="1303712" y="1541580"/>
                    <a:pt x="1303712" y="1545439"/>
                    <a:pt x="1305116" y="1550351"/>
                  </a:cubicBezTo>
                  <a:cubicBezTo>
                    <a:pt x="1306520" y="1555263"/>
                    <a:pt x="1306520" y="1560525"/>
                    <a:pt x="1305116" y="1566139"/>
                  </a:cubicBezTo>
                  <a:cubicBezTo>
                    <a:pt x="1305116" y="1571752"/>
                    <a:pt x="1304414" y="1576664"/>
                    <a:pt x="1303011" y="1580874"/>
                  </a:cubicBezTo>
                  <a:lnTo>
                    <a:pt x="1303011" y="1608239"/>
                  </a:lnTo>
                  <a:lnTo>
                    <a:pt x="1305116" y="1616659"/>
                  </a:lnTo>
                  <a:cubicBezTo>
                    <a:pt x="1302309" y="1619466"/>
                    <a:pt x="1301257" y="1622975"/>
                    <a:pt x="1301958" y="1627185"/>
                  </a:cubicBezTo>
                  <a:cubicBezTo>
                    <a:pt x="1302660" y="1631395"/>
                    <a:pt x="1303011" y="1634201"/>
                    <a:pt x="1303011" y="1635605"/>
                  </a:cubicBezTo>
                  <a:cubicBezTo>
                    <a:pt x="1301607" y="1637008"/>
                    <a:pt x="1301257" y="1639464"/>
                    <a:pt x="1301958" y="1642972"/>
                  </a:cubicBezTo>
                  <a:cubicBezTo>
                    <a:pt x="1302660" y="1646481"/>
                    <a:pt x="1303011" y="1648936"/>
                    <a:pt x="1303011" y="1650340"/>
                  </a:cubicBezTo>
                  <a:lnTo>
                    <a:pt x="1303011" y="1652445"/>
                  </a:lnTo>
                  <a:cubicBezTo>
                    <a:pt x="1305818" y="1667882"/>
                    <a:pt x="1307922" y="1676302"/>
                    <a:pt x="1309326" y="1677705"/>
                  </a:cubicBezTo>
                  <a:lnTo>
                    <a:pt x="1305116" y="1686125"/>
                  </a:lnTo>
                  <a:lnTo>
                    <a:pt x="1307221" y="1721911"/>
                  </a:lnTo>
                  <a:lnTo>
                    <a:pt x="1307221" y="1759801"/>
                  </a:lnTo>
                  <a:cubicBezTo>
                    <a:pt x="1307221" y="1769625"/>
                    <a:pt x="1305818" y="1775940"/>
                    <a:pt x="1303011" y="1778746"/>
                  </a:cubicBezTo>
                  <a:lnTo>
                    <a:pt x="1303011" y="1780851"/>
                  </a:lnTo>
                  <a:cubicBezTo>
                    <a:pt x="1300204" y="1780851"/>
                    <a:pt x="1298801" y="1781553"/>
                    <a:pt x="1298801" y="1782956"/>
                  </a:cubicBezTo>
                  <a:lnTo>
                    <a:pt x="1296696" y="1782956"/>
                  </a:lnTo>
                  <a:cubicBezTo>
                    <a:pt x="1296696" y="1785763"/>
                    <a:pt x="1295292" y="1787868"/>
                    <a:pt x="1292486" y="1789271"/>
                  </a:cubicBezTo>
                  <a:cubicBezTo>
                    <a:pt x="1289679" y="1790675"/>
                    <a:pt x="1286872" y="1790675"/>
                    <a:pt x="1284066" y="1789271"/>
                  </a:cubicBezTo>
                  <a:lnTo>
                    <a:pt x="1279855" y="1787167"/>
                  </a:lnTo>
                  <a:cubicBezTo>
                    <a:pt x="1263015" y="1791377"/>
                    <a:pt x="1252490" y="1793482"/>
                    <a:pt x="1248280" y="1793482"/>
                  </a:cubicBezTo>
                  <a:cubicBezTo>
                    <a:pt x="1242667" y="1793482"/>
                    <a:pt x="1237054" y="1790675"/>
                    <a:pt x="1231440" y="1785061"/>
                  </a:cubicBezTo>
                  <a:cubicBezTo>
                    <a:pt x="1203373" y="1766818"/>
                    <a:pt x="1182323" y="1747873"/>
                    <a:pt x="1168289" y="1728226"/>
                  </a:cubicBezTo>
                  <a:cubicBezTo>
                    <a:pt x="1166886" y="1726822"/>
                    <a:pt x="1165483" y="1726121"/>
                    <a:pt x="1164079" y="1726121"/>
                  </a:cubicBezTo>
                  <a:cubicBezTo>
                    <a:pt x="1162676" y="1726121"/>
                    <a:pt x="1161273" y="1725419"/>
                    <a:pt x="1159869" y="1724016"/>
                  </a:cubicBezTo>
                  <a:cubicBezTo>
                    <a:pt x="1157063" y="1722612"/>
                    <a:pt x="1151098" y="1719455"/>
                    <a:pt x="1141976" y="1714543"/>
                  </a:cubicBezTo>
                  <a:cubicBezTo>
                    <a:pt x="1132855" y="1709631"/>
                    <a:pt x="1126189" y="1703667"/>
                    <a:pt x="1121979" y="1696650"/>
                  </a:cubicBezTo>
                  <a:cubicBezTo>
                    <a:pt x="1114962" y="1686827"/>
                    <a:pt x="1106191" y="1677003"/>
                    <a:pt x="1095666" y="1667180"/>
                  </a:cubicBezTo>
                  <a:cubicBezTo>
                    <a:pt x="1085141" y="1657357"/>
                    <a:pt x="1077773" y="1651042"/>
                    <a:pt x="1073563" y="1648235"/>
                  </a:cubicBezTo>
                  <a:cubicBezTo>
                    <a:pt x="1063740" y="1632798"/>
                    <a:pt x="1047601" y="1609643"/>
                    <a:pt x="1025147" y="1578769"/>
                  </a:cubicBezTo>
                  <a:lnTo>
                    <a:pt x="953577" y="1473518"/>
                  </a:lnTo>
                  <a:cubicBezTo>
                    <a:pt x="949367" y="1467904"/>
                    <a:pt x="945507" y="1462642"/>
                    <a:pt x="941999" y="1457730"/>
                  </a:cubicBezTo>
                  <a:cubicBezTo>
                    <a:pt x="938491" y="1452818"/>
                    <a:pt x="935333" y="1448959"/>
                    <a:pt x="932526" y="1446153"/>
                  </a:cubicBezTo>
                  <a:cubicBezTo>
                    <a:pt x="931123" y="1444749"/>
                    <a:pt x="929369" y="1444398"/>
                    <a:pt x="927264" y="1445100"/>
                  </a:cubicBezTo>
                  <a:cubicBezTo>
                    <a:pt x="925159" y="1445802"/>
                    <a:pt x="923405" y="1446854"/>
                    <a:pt x="922001" y="1448257"/>
                  </a:cubicBezTo>
                  <a:cubicBezTo>
                    <a:pt x="914984" y="1459484"/>
                    <a:pt x="907266" y="1466501"/>
                    <a:pt x="898846" y="1469308"/>
                  </a:cubicBezTo>
                  <a:lnTo>
                    <a:pt x="884111" y="1473518"/>
                  </a:lnTo>
                  <a:lnTo>
                    <a:pt x="875691" y="1481938"/>
                  </a:lnTo>
                  <a:cubicBezTo>
                    <a:pt x="870078" y="1486148"/>
                    <a:pt x="864815" y="1491060"/>
                    <a:pt x="859903" y="1496673"/>
                  </a:cubicBezTo>
                  <a:cubicBezTo>
                    <a:pt x="854991" y="1502286"/>
                    <a:pt x="850431" y="1506497"/>
                    <a:pt x="846220" y="1509303"/>
                  </a:cubicBezTo>
                  <a:cubicBezTo>
                    <a:pt x="833590" y="1514917"/>
                    <a:pt x="822363" y="1521232"/>
                    <a:pt x="812540" y="1528249"/>
                  </a:cubicBezTo>
                  <a:cubicBezTo>
                    <a:pt x="808330" y="1532458"/>
                    <a:pt x="806225" y="1536668"/>
                    <a:pt x="806225" y="1540879"/>
                  </a:cubicBezTo>
                  <a:cubicBezTo>
                    <a:pt x="803418" y="1542282"/>
                    <a:pt x="799208" y="1543685"/>
                    <a:pt x="793595" y="1545089"/>
                  </a:cubicBezTo>
                  <a:cubicBezTo>
                    <a:pt x="787981" y="1546492"/>
                    <a:pt x="783771" y="1548597"/>
                    <a:pt x="780965" y="1551404"/>
                  </a:cubicBezTo>
                  <a:cubicBezTo>
                    <a:pt x="758511" y="1568244"/>
                    <a:pt x="745881" y="1578067"/>
                    <a:pt x="743074" y="1580874"/>
                  </a:cubicBezTo>
                  <a:cubicBezTo>
                    <a:pt x="734654" y="1585084"/>
                    <a:pt x="726936" y="1589996"/>
                    <a:pt x="719919" y="1595609"/>
                  </a:cubicBezTo>
                  <a:cubicBezTo>
                    <a:pt x="712902" y="1601223"/>
                    <a:pt x="705886" y="1606134"/>
                    <a:pt x="698869" y="1610344"/>
                  </a:cubicBezTo>
                  <a:cubicBezTo>
                    <a:pt x="687642" y="1617361"/>
                    <a:pt x="672205" y="1626132"/>
                    <a:pt x="652558" y="1636657"/>
                  </a:cubicBezTo>
                  <a:cubicBezTo>
                    <a:pt x="632911" y="1647182"/>
                    <a:pt x="616773" y="1656655"/>
                    <a:pt x="604143" y="1665075"/>
                  </a:cubicBezTo>
                  <a:cubicBezTo>
                    <a:pt x="595723" y="1673495"/>
                    <a:pt x="585197" y="1679109"/>
                    <a:pt x="572567" y="1681915"/>
                  </a:cubicBezTo>
                  <a:lnTo>
                    <a:pt x="570462" y="1681915"/>
                  </a:lnTo>
                  <a:lnTo>
                    <a:pt x="663083" y="1620870"/>
                  </a:lnTo>
                  <a:cubicBezTo>
                    <a:pt x="667293" y="1619466"/>
                    <a:pt x="671152" y="1618414"/>
                    <a:pt x="674661" y="1617712"/>
                  </a:cubicBezTo>
                  <a:cubicBezTo>
                    <a:pt x="678169" y="1617010"/>
                    <a:pt x="680625" y="1615958"/>
                    <a:pt x="682029" y="1614554"/>
                  </a:cubicBezTo>
                  <a:lnTo>
                    <a:pt x="692554" y="1606134"/>
                  </a:lnTo>
                  <a:cubicBezTo>
                    <a:pt x="698167" y="1600521"/>
                    <a:pt x="704482" y="1594557"/>
                    <a:pt x="711499" y="1588242"/>
                  </a:cubicBezTo>
                  <a:cubicBezTo>
                    <a:pt x="718516" y="1581927"/>
                    <a:pt x="726234" y="1575261"/>
                    <a:pt x="734654" y="1568244"/>
                  </a:cubicBezTo>
                  <a:cubicBezTo>
                    <a:pt x="737461" y="1565437"/>
                    <a:pt x="741320" y="1562981"/>
                    <a:pt x="746232" y="1560876"/>
                  </a:cubicBezTo>
                  <a:cubicBezTo>
                    <a:pt x="751144" y="1558771"/>
                    <a:pt x="755704" y="1555614"/>
                    <a:pt x="759915" y="1551404"/>
                  </a:cubicBezTo>
                  <a:cubicBezTo>
                    <a:pt x="759915" y="1551404"/>
                    <a:pt x="765528" y="1545790"/>
                    <a:pt x="776754" y="1534564"/>
                  </a:cubicBezTo>
                  <a:lnTo>
                    <a:pt x="776754" y="1530353"/>
                  </a:lnTo>
                  <a:cubicBezTo>
                    <a:pt x="776754" y="1530353"/>
                    <a:pt x="775702" y="1530003"/>
                    <a:pt x="773597" y="1529301"/>
                  </a:cubicBezTo>
                  <a:cubicBezTo>
                    <a:pt x="771492" y="1528599"/>
                    <a:pt x="769738" y="1528950"/>
                    <a:pt x="768335" y="1530353"/>
                  </a:cubicBezTo>
                  <a:cubicBezTo>
                    <a:pt x="757108" y="1542984"/>
                    <a:pt x="739566" y="1559122"/>
                    <a:pt x="715709" y="1578769"/>
                  </a:cubicBezTo>
                  <a:cubicBezTo>
                    <a:pt x="696062" y="1592803"/>
                    <a:pt x="682029" y="1604029"/>
                    <a:pt x="673608" y="1612449"/>
                  </a:cubicBezTo>
                  <a:cubicBezTo>
                    <a:pt x="672205" y="1613853"/>
                    <a:pt x="670100" y="1614554"/>
                    <a:pt x="667293" y="1614554"/>
                  </a:cubicBezTo>
                  <a:cubicBezTo>
                    <a:pt x="650453" y="1618764"/>
                    <a:pt x="635718" y="1626132"/>
                    <a:pt x="623088" y="1636657"/>
                  </a:cubicBezTo>
                  <a:cubicBezTo>
                    <a:pt x="610458" y="1647182"/>
                    <a:pt x="602739" y="1653848"/>
                    <a:pt x="599932" y="1656655"/>
                  </a:cubicBezTo>
                  <a:lnTo>
                    <a:pt x="570462" y="1677705"/>
                  </a:lnTo>
                  <a:lnTo>
                    <a:pt x="570462" y="1673495"/>
                  </a:lnTo>
                  <a:cubicBezTo>
                    <a:pt x="573269" y="1670688"/>
                    <a:pt x="577830" y="1667531"/>
                    <a:pt x="584145" y="1664022"/>
                  </a:cubicBezTo>
                  <a:cubicBezTo>
                    <a:pt x="590460" y="1660514"/>
                    <a:pt x="597126" y="1655953"/>
                    <a:pt x="604143" y="1650340"/>
                  </a:cubicBezTo>
                  <a:cubicBezTo>
                    <a:pt x="613966" y="1637710"/>
                    <a:pt x="633613" y="1621571"/>
                    <a:pt x="663083" y="1601924"/>
                  </a:cubicBezTo>
                  <a:lnTo>
                    <a:pt x="688344" y="1574559"/>
                  </a:lnTo>
                  <a:cubicBezTo>
                    <a:pt x="696764" y="1566139"/>
                    <a:pt x="704833" y="1559122"/>
                    <a:pt x="712551" y="1553509"/>
                  </a:cubicBezTo>
                  <a:cubicBezTo>
                    <a:pt x="720270" y="1547895"/>
                    <a:pt x="726936" y="1542282"/>
                    <a:pt x="732549" y="1536668"/>
                  </a:cubicBezTo>
                  <a:cubicBezTo>
                    <a:pt x="739566" y="1531055"/>
                    <a:pt x="746582" y="1524038"/>
                    <a:pt x="753599" y="1515618"/>
                  </a:cubicBezTo>
                  <a:cubicBezTo>
                    <a:pt x="760616" y="1507198"/>
                    <a:pt x="769036" y="1499480"/>
                    <a:pt x="778860" y="1492463"/>
                  </a:cubicBezTo>
                  <a:cubicBezTo>
                    <a:pt x="783070" y="1488253"/>
                    <a:pt x="790788" y="1481938"/>
                    <a:pt x="802015" y="1473518"/>
                  </a:cubicBezTo>
                  <a:cubicBezTo>
                    <a:pt x="816048" y="1452468"/>
                    <a:pt x="829380" y="1438434"/>
                    <a:pt x="842010" y="1431417"/>
                  </a:cubicBezTo>
                  <a:cubicBezTo>
                    <a:pt x="849027" y="1425804"/>
                    <a:pt x="853939" y="1421594"/>
                    <a:pt x="856746" y="1418787"/>
                  </a:cubicBezTo>
                  <a:cubicBezTo>
                    <a:pt x="858149" y="1417384"/>
                    <a:pt x="858851" y="1414577"/>
                    <a:pt x="858851" y="1410367"/>
                  </a:cubicBezTo>
                  <a:cubicBezTo>
                    <a:pt x="858851" y="1410367"/>
                    <a:pt x="860254" y="1408964"/>
                    <a:pt x="863061" y="1406157"/>
                  </a:cubicBezTo>
                  <a:lnTo>
                    <a:pt x="867271" y="1406157"/>
                  </a:lnTo>
                  <a:cubicBezTo>
                    <a:pt x="870078" y="1401947"/>
                    <a:pt x="875691" y="1391422"/>
                    <a:pt x="884111" y="1374582"/>
                  </a:cubicBezTo>
                  <a:cubicBezTo>
                    <a:pt x="881304" y="1368968"/>
                    <a:pt x="877796" y="1364057"/>
                    <a:pt x="873586" y="1359846"/>
                  </a:cubicBezTo>
                  <a:cubicBezTo>
                    <a:pt x="866569" y="1357040"/>
                    <a:pt x="861657" y="1350725"/>
                    <a:pt x="858851" y="1340901"/>
                  </a:cubicBezTo>
                  <a:cubicBezTo>
                    <a:pt x="857447" y="1339498"/>
                    <a:pt x="856746" y="1337393"/>
                    <a:pt x="856746" y="1334586"/>
                  </a:cubicBezTo>
                  <a:lnTo>
                    <a:pt x="856746" y="1328271"/>
                  </a:lnTo>
                  <a:cubicBezTo>
                    <a:pt x="856746" y="1329674"/>
                    <a:pt x="858149" y="1330376"/>
                    <a:pt x="860956" y="1330376"/>
                  </a:cubicBezTo>
                  <a:cubicBezTo>
                    <a:pt x="862359" y="1331779"/>
                    <a:pt x="864464" y="1332481"/>
                    <a:pt x="867271" y="1332481"/>
                  </a:cubicBezTo>
                  <a:cubicBezTo>
                    <a:pt x="868674" y="1332481"/>
                    <a:pt x="869376" y="1333183"/>
                    <a:pt x="869376" y="1334586"/>
                  </a:cubicBezTo>
                  <a:cubicBezTo>
                    <a:pt x="869376" y="1335989"/>
                    <a:pt x="870078" y="1335989"/>
                    <a:pt x="871481" y="1334586"/>
                  </a:cubicBezTo>
                  <a:cubicBezTo>
                    <a:pt x="878498" y="1333183"/>
                    <a:pt x="882006" y="1337393"/>
                    <a:pt x="882006" y="1347216"/>
                  </a:cubicBezTo>
                  <a:cubicBezTo>
                    <a:pt x="884813" y="1347216"/>
                    <a:pt x="887970" y="1347918"/>
                    <a:pt x="891479" y="1349321"/>
                  </a:cubicBezTo>
                  <a:cubicBezTo>
                    <a:pt x="894987" y="1350725"/>
                    <a:pt x="900249" y="1354233"/>
                    <a:pt x="907266" y="1359846"/>
                  </a:cubicBezTo>
                  <a:cubicBezTo>
                    <a:pt x="910073" y="1358443"/>
                    <a:pt x="912529" y="1356338"/>
                    <a:pt x="914634" y="1353531"/>
                  </a:cubicBezTo>
                  <a:cubicBezTo>
                    <a:pt x="916739" y="1350725"/>
                    <a:pt x="917791" y="1347918"/>
                    <a:pt x="917791" y="1345111"/>
                  </a:cubicBezTo>
                  <a:cubicBezTo>
                    <a:pt x="919195" y="1342305"/>
                    <a:pt x="919896" y="1338796"/>
                    <a:pt x="919896" y="1334586"/>
                  </a:cubicBezTo>
                  <a:lnTo>
                    <a:pt x="930422" y="1328271"/>
                  </a:lnTo>
                  <a:cubicBezTo>
                    <a:pt x="930422" y="1325464"/>
                    <a:pt x="932526" y="1324061"/>
                    <a:pt x="936737" y="1324061"/>
                  </a:cubicBezTo>
                  <a:cubicBezTo>
                    <a:pt x="938140" y="1322658"/>
                    <a:pt x="940946" y="1320553"/>
                    <a:pt x="945157" y="1317746"/>
                  </a:cubicBezTo>
                  <a:cubicBezTo>
                    <a:pt x="945157" y="1317746"/>
                    <a:pt x="945507" y="1317395"/>
                    <a:pt x="946209" y="1316693"/>
                  </a:cubicBezTo>
                  <a:cubicBezTo>
                    <a:pt x="946911" y="1315992"/>
                    <a:pt x="947262" y="1315641"/>
                    <a:pt x="947262" y="1315641"/>
                  </a:cubicBezTo>
                  <a:cubicBezTo>
                    <a:pt x="948665" y="1311431"/>
                    <a:pt x="952524" y="1305467"/>
                    <a:pt x="958839" y="1297748"/>
                  </a:cubicBezTo>
                  <a:cubicBezTo>
                    <a:pt x="965154" y="1290030"/>
                    <a:pt x="969014" y="1283364"/>
                    <a:pt x="970417" y="1277750"/>
                  </a:cubicBezTo>
                  <a:cubicBezTo>
                    <a:pt x="973224" y="1266524"/>
                    <a:pt x="978135" y="1258104"/>
                    <a:pt x="985152" y="1252490"/>
                  </a:cubicBezTo>
                  <a:cubicBezTo>
                    <a:pt x="986555" y="1249684"/>
                    <a:pt x="988310" y="1246175"/>
                    <a:pt x="990415" y="1241965"/>
                  </a:cubicBezTo>
                  <a:cubicBezTo>
                    <a:pt x="992520" y="1237755"/>
                    <a:pt x="994274" y="1233545"/>
                    <a:pt x="995677" y="1229335"/>
                  </a:cubicBezTo>
                  <a:lnTo>
                    <a:pt x="999887" y="1220915"/>
                  </a:lnTo>
                  <a:lnTo>
                    <a:pt x="1001992" y="1216705"/>
                  </a:lnTo>
                  <a:cubicBezTo>
                    <a:pt x="1001992" y="1215301"/>
                    <a:pt x="1001290" y="1214249"/>
                    <a:pt x="999887" y="1213547"/>
                  </a:cubicBezTo>
                  <a:cubicBezTo>
                    <a:pt x="998484" y="1212846"/>
                    <a:pt x="997081" y="1213196"/>
                    <a:pt x="995677" y="1214600"/>
                  </a:cubicBezTo>
                  <a:cubicBezTo>
                    <a:pt x="994274" y="1214600"/>
                    <a:pt x="991467" y="1215652"/>
                    <a:pt x="987257" y="1217757"/>
                  </a:cubicBezTo>
                  <a:cubicBezTo>
                    <a:pt x="983047" y="1219862"/>
                    <a:pt x="978837" y="1220915"/>
                    <a:pt x="974627" y="1220915"/>
                  </a:cubicBezTo>
                  <a:cubicBezTo>
                    <a:pt x="974627" y="1213898"/>
                    <a:pt x="975329" y="1207232"/>
                    <a:pt x="976732" y="1200917"/>
                  </a:cubicBezTo>
                  <a:cubicBezTo>
                    <a:pt x="978135" y="1194602"/>
                    <a:pt x="981644" y="1190041"/>
                    <a:pt x="987257" y="1187234"/>
                  </a:cubicBezTo>
                  <a:cubicBezTo>
                    <a:pt x="991467" y="1184428"/>
                    <a:pt x="994274" y="1180919"/>
                    <a:pt x="995677" y="1176709"/>
                  </a:cubicBezTo>
                  <a:cubicBezTo>
                    <a:pt x="997081" y="1172499"/>
                    <a:pt x="997081" y="1169693"/>
                    <a:pt x="995677" y="1168289"/>
                  </a:cubicBezTo>
                  <a:cubicBezTo>
                    <a:pt x="992870" y="1169693"/>
                    <a:pt x="990064" y="1172499"/>
                    <a:pt x="987257" y="1176709"/>
                  </a:cubicBezTo>
                  <a:cubicBezTo>
                    <a:pt x="984450" y="1180919"/>
                    <a:pt x="981644" y="1184428"/>
                    <a:pt x="978837" y="1187234"/>
                  </a:cubicBezTo>
                  <a:cubicBezTo>
                    <a:pt x="973224" y="1194251"/>
                    <a:pt x="967259" y="1201268"/>
                    <a:pt x="960944" y="1208285"/>
                  </a:cubicBezTo>
                  <a:cubicBezTo>
                    <a:pt x="954629" y="1215301"/>
                    <a:pt x="949367" y="1221617"/>
                    <a:pt x="945157" y="1227230"/>
                  </a:cubicBezTo>
                  <a:cubicBezTo>
                    <a:pt x="943753" y="1228633"/>
                    <a:pt x="941999" y="1230037"/>
                    <a:pt x="939894" y="1231440"/>
                  </a:cubicBezTo>
                  <a:cubicBezTo>
                    <a:pt x="937789" y="1232843"/>
                    <a:pt x="936737" y="1234247"/>
                    <a:pt x="936737" y="1235650"/>
                  </a:cubicBezTo>
                  <a:cubicBezTo>
                    <a:pt x="935333" y="1227230"/>
                    <a:pt x="937438" y="1220915"/>
                    <a:pt x="943052" y="1216705"/>
                  </a:cubicBezTo>
                  <a:cubicBezTo>
                    <a:pt x="947262" y="1204075"/>
                    <a:pt x="956384" y="1193549"/>
                    <a:pt x="970417" y="1185129"/>
                  </a:cubicBezTo>
                  <a:lnTo>
                    <a:pt x="968312" y="1180919"/>
                  </a:lnTo>
                  <a:lnTo>
                    <a:pt x="957787" y="1185129"/>
                  </a:lnTo>
                  <a:cubicBezTo>
                    <a:pt x="950770" y="1189339"/>
                    <a:pt x="942701" y="1192497"/>
                    <a:pt x="933579" y="1194602"/>
                  </a:cubicBezTo>
                  <a:cubicBezTo>
                    <a:pt x="924457" y="1196707"/>
                    <a:pt x="918493" y="1198461"/>
                    <a:pt x="915686" y="1199865"/>
                  </a:cubicBezTo>
                  <a:cubicBezTo>
                    <a:pt x="905863" y="1209688"/>
                    <a:pt x="896039" y="1215301"/>
                    <a:pt x="886216" y="1216705"/>
                  </a:cubicBezTo>
                  <a:cubicBezTo>
                    <a:pt x="882006" y="1219511"/>
                    <a:pt x="877094" y="1222318"/>
                    <a:pt x="871481" y="1225125"/>
                  </a:cubicBezTo>
                  <a:cubicBezTo>
                    <a:pt x="865867" y="1227932"/>
                    <a:pt x="859552" y="1231440"/>
                    <a:pt x="852536" y="1235650"/>
                  </a:cubicBezTo>
                  <a:cubicBezTo>
                    <a:pt x="851132" y="1237053"/>
                    <a:pt x="849729" y="1237755"/>
                    <a:pt x="848325" y="1237755"/>
                  </a:cubicBezTo>
                  <a:cubicBezTo>
                    <a:pt x="846922" y="1237755"/>
                    <a:pt x="845519" y="1239158"/>
                    <a:pt x="844115" y="1241965"/>
                  </a:cubicBezTo>
                  <a:cubicBezTo>
                    <a:pt x="825872" y="1253192"/>
                    <a:pt x="809032" y="1260209"/>
                    <a:pt x="793595" y="1263015"/>
                  </a:cubicBezTo>
                  <a:cubicBezTo>
                    <a:pt x="787981" y="1263015"/>
                    <a:pt x="782368" y="1264419"/>
                    <a:pt x="776754" y="1267225"/>
                  </a:cubicBezTo>
                  <a:cubicBezTo>
                    <a:pt x="771141" y="1270032"/>
                    <a:pt x="766931" y="1272137"/>
                    <a:pt x="764124" y="1273540"/>
                  </a:cubicBezTo>
                  <a:cubicBezTo>
                    <a:pt x="751494" y="1283364"/>
                    <a:pt x="736759" y="1290381"/>
                    <a:pt x="719919" y="1294591"/>
                  </a:cubicBezTo>
                  <a:cubicBezTo>
                    <a:pt x="718516" y="1295994"/>
                    <a:pt x="715358" y="1297748"/>
                    <a:pt x="710446" y="1299853"/>
                  </a:cubicBezTo>
                  <a:cubicBezTo>
                    <a:pt x="705534" y="1301958"/>
                    <a:pt x="702377" y="1305116"/>
                    <a:pt x="700974" y="1309326"/>
                  </a:cubicBezTo>
                  <a:lnTo>
                    <a:pt x="656768" y="1326166"/>
                  </a:lnTo>
                  <a:lnTo>
                    <a:pt x="654663" y="1334586"/>
                  </a:lnTo>
                  <a:cubicBezTo>
                    <a:pt x="651856" y="1338796"/>
                    <a:pt x="650453" y="1345111"/>
                    <a:pt x="650453" y="1353531"/>
                  </a:cubicBezTo>
                  <a:cubicBezTo>
                    <a:pt x="649050" y="1353531"/>
                    <a:pt x="648348" y="1354935"/>
                    <a:pt x="648348" y="1357741"/>
                  </a:cubicBezTo>
                  <a:cubicBezTo>
                    <a:pt x="645541" y="1364758"/>
                    <a:pt x="642384" y="1372477"/>
                    <a:pt x="638875" y="1380897"/>
                  </a:cubicBezTo>
                  <a:cubicBezTo>
                    <a:pt x="635367" y="1389317"/>
                    <a:pt x="631508" y="1399140"/>
                    <a:pt x="627298" y="1410367"/>
                  </a:cubicBezTo>
                  <a:cubicBezTo>
                    <a:pt x="625894" y="1414577"/>
                    <a:pt x="624491" y="1419489"/>
                    <a:pt x="623088" y="1425102"/>
                  </a:cubicBezTo>
                  <a:cubicBezTo>
                    <a:pt x="621685" y="1430716"/>
                    <a:pt x="619579" y="1435627"/>
                    <a:pt x="616773" y="1439837"/>
                  </a:cubicBezTo>
                  <a:lnTo>
                    <a:pt x="604143" y="1469308"/>
                  </a:lnTo>
                  <a:lnTo>
                    <a:pt x="599932" y="1486148"/>
                  </a:lnTo>
                  <a:cubicBezTo>
                    <a:pt x="599932" y="1488955"/>
                    <a:pt x="599231" y="1490358"/>
                    <a:pt x="597828" y="1490358"/>
                  </a:cubicBezTo>
                  <a:cubicBezTo>
                    <a:pt x="590811" y="1501585"/>
                    <a:pt x="584145" y="1514215"/>
                    <a:pt x="577830" y="1528249"/>
                  </a:cubicBezTo>
                  <a:cubicBezTo>
                    <a:pt x="571515" y="1542282"/>
                    <a:pt x="566954" y="1552105"/>
                    <a:pt x="564147" y="1557719"/>
                  </a:cubicBezTo>
                  <a:cubicBezTo>
                    <a:pt x="561340" y="1564735"/>
                    <a:pt x="558885" y="1572454"/>
                    <a:pt x="556780" y="1580874"/>
                  </a:cubicBezTo>
                  <a:cubicBezTo>
                    <a:pt x="554674" y="1589294"/>
                    <a:pt x="551517" y="1598416"/>
                    <a:pt x="547307" y="1608239"/>
                  </a:cubicBezTo>
                  <a:lnTo>
                    <a:pt x="530467" y="1639815"/>
                  </a:lnTo>
                  <a:cubicBezTo>
                    <a:pt x="526257" y="1644025"/>
                    <a:pt x="517135" y="1650340"/>
                    <a:pt x="503101" y="1658760"/>
                  </a:cubicBezTo>
                  <a:cubicBezTo>
                    <a:pt x="500295" y="1660163"/>
                    <a:pt x="494681" y="1658760"/>
                    <a:pt x="486261" y="1654550"/>
                  </a:cubicBezTo>
                  <a:cubicBezTo>
                    <a:pt x="475034" y="1648936"/>
                    <a:pt x="466614" y="1646831"/>
                    <a:pt x="461001" y="1648235"/>
                  </a:cubicBezTo>
                  <a:cubicBezTo>
                    <a:pt x="449774" y="1648235"/>
                    <a:pt x="441354" y="1644025"/>
                    <a:pt x="435741" y="1635605"/>
                  </a:cubicBezTo>
                  <a:cubicBezTo>
                    <a:pt x="431530" y="1634201"/>
                    <a:pt x="428022" y="1629991"/>
                    <a:pt x="425215" y="1622975"/>
                  </a:cubicBezTo>
                  <a:lnTo>
                    <a:pt x="410480" y="1612449"/>
                  </a:lnTo>
                  <a:cubicBezTo>
                    <a:pt x="385220" y="1601223"/>
                    <a:pt x="366275" y="1593504"/>
                    <a:pt x="353645" y="1589294"/>
                  </a:cubicBezTo>
                  <a:cubicBezTo>
                    <a:pt x="353645" y="1589294"/>
                    <a:pt x="350838" y="1586487"/>
                    <a:pt x="345224" y="1580874"/>
                  </a:cubicBezTo>
                  <a:cubicBezTo>
                    <a:pt x="331191" y="1564034"/>
                    <a:pt x="319964" y="1552105"/>
                    <a:pt x="311544" y="1545089"/>
                  </a:cubicBezTo>
                  <a:cubicBezTo>
                    <a:pt x="308737" y="1539475"/>
                    <a:pt x="307334" y="1536668"/>
                    <a:pt x="307334" y="1536668"/>
                  </a:cubicBezTo>
                  <a:cubicBezTo>
                    <a:pt x="304527" y="1531055"/>
                    <a:pt x="300668" y="1525091"/>
                    <a:pt x="295756" y="1518776"/>
                  </a:cubicBezTo>
                  <a:cubicBezTo>
                    <a:pt x="290845" y="1512461"/>
                    <a:pt x="286284" y="1506497"/>
                    <a:pt x="282074" y="1500883"/>
                  </a:cubicBezTo>
                  <a:cubicBezTo>
                    <a:pt x="275057" y="1493866"/>
                    <a:pt x="273653" y="1484745"/>
                    <a:pt x="277864" y="1473518"/>
                  </a:cubicBezTo>
                  <a:lnTo>
                    <a:pt x="288389" y="1439837"/>
                  </a:lnTo>
                  <a:cubicBezTo>
                    <a:pt x="288389" y="1434224"/>
                    <a:pt x="284880" y="1432119"/>
                    <a:pt x="277864" y="1433522"/>
                  </a:cubicBezTo>
                  <a:lnTo>
                    <a:pt x="273653" y="1433522"/>
                  </a:lnTo>
                  <a:cubicBezTo>
                    <a:pt x="273653" y="1429312"/>
                    <a:pt x="274355" y="1426506"/>
                    <a:pt x="275759" y="1425102"/>
                  </a:cubicBezTo>
                  <a:cubicBezTo>
                    <a:pt x="285582" y="1408262"/>
                    <a:pt x="291897" y="1384405"/>
                    <a:pt x="294704" y="1353531"/>
                  </a:cubicBezTo>
                  <a:cubicBezTo>
                    <a:pt x="294704" y="1335288"/>
                    <a:pt x="295406" y="1318799"/>
                    <a:pt x="296809" y="1304063"/>
                  </a:cubicBezTo>
                  <a:cubicBezTo>
                    <a:pt x="298212" y="1289328"/>
                    <a:pt x="299616" y="1277049"/>
                    <a:pt x="301019" y="1267225"/>
                  </a:cubicBezTo>
                  <a:cubicBezTo>
                    <a:pt x="302422" y="1254595"/>
                    <a:pt x="303826" y="1238807"/>
                    <a:pt x="305229" y="1219862"/>
                  </a:cubicBezTo>
                  <a:cubicBezTo>
                    <a:pt x="306632" y="1200917"/>
                    <a:pt x="309439" y="1178814"/>
                    <a:pt x="313649" y="1153554"/>
                  </a:cubicBezTo>
                  <a:cubicBezTo>
                    <a:pt x="315052" y="1135310"/>
                    <a:pt x="318561" y="1109349"/>
                    <a:pt x="324174" y="1075668"/>
                  </a:cubicBezTo>
                  <a:lnTo>
                    <a:pt x="324174" y="1063038"/>
                  </a:lnTo>
                  <a:cubicBezTo>
                    <a:pt x="324174" y="1054618"/>
                    <a:pt x="322771" y="1037778"/>
                    <a:pt x="319964" y="1012517"/>
                  </a:cubicBezTo>
                  <a:cubicBezTo>
                    <a:pt x="318561" y="1008307"/>
                    <a:pt x="315052" y="1006202"/>
                    <a:pt x="309439" y="1006202"/>
                  </a:cubicBezTo>
                  <a:cubicBezTo>
                    <a:pt x="296809" y="1003396"/>
                    <a:pt x="289091" y="998484"/>
                    <a:pt x="286284" y="991467"/>
                  </a:cubicBezTo>
                  <a:cubicBezTo>
                    <a:pt x="282074" y="984450"/>
                    <a:pt x="280671" y="978837"/>
                    <a:pt x="282074" y="974627"/>
                  </a:cubicBezTo>
                  <a:cubicBezTo>
                    <a:pt x="283477" y="973224"/>
                    <a:pt x="284179" y="971119"/>
                    <a:pt x="284179" y="968312"/>
                  </a:cubicBezTo>
                  <a:lnTo>
                    <a:pt x="282074" y="961997"/>
                  </a:lnTo>
                  <a:cubicBezTo>
                    <a:pt x="277864" y="961997"/>
                    <a:pt x="275759" y="963400"/>
                    <a:pt x="275759" y="966207"/>
                  </a:cubicBezTo>
                  <a:cubicBezTo>
                    <a:pt x="274355" y="969013"/>
                    <a:pt x="272250" y="977434"/>
                    <a:pt x="269444" y="991467"/>
                  </a:cubicBezTo>
                  <a:lnTo>
                    <a:pt x="261023" y="1014622"/>
                  </a:lnTo>
                  <a:lnTo>
                    <a:pt x="256813" y="1012517"/>
                  </a:lnTo>
                  <a:lnTo>
                    <a:pt x="254708" y="1006202"/>
                  </a:lnTo>
                  <a:lnTo>
                    <a:pt x="256813" y="985152"/>
                  </a:lnTo>
                  <a:lnTo>
                    <a:pt x="254708" y="976732"/>
                  </a:lnTo>
                  <a:cubicBezTo>
                    <a:pt x="249095" y="979539"/>
                    <a:pt x="245587" y="980942"/>
                    <a:pt x="244183" y="980942"/>
                  </a:cubicBezTo>
                  <a:cubicBezTo>
                    <a:pt x="239973" y="982345"/>
                    <a:pt x="234711" y="985503"/>
                    <a:pt x="228396" y="990415"/>
                  </a:cubicBezTo>
                  <a:cubicBezTo>
                    <a:pt x="222080" y="995326"/>
                    <a:pt x="215415" y="997782"/>
                    <a:pt x="208398" y="997782"/>
                  </a:cubicBezTo>
                  <a:cubicBezTo>
                    <a:pt x="204188" y="999185"/>
                    <a:pt x="199978" y="1000940"/>
                    <a:pt x="195768" y="1003045"/>
                  </a:cubicBezTo>
                  <a:cubicBezTo>
                    <a:pt x="191558" y="1005150"/>
                    <a:pt x="186646" y="1006904"/>
                    <a:pt x="181033" y="1008307"/>
                  </a:cubicBezTo>
                  <a:lnTo>
                    <a:pt x="191558" y="1012517"/>
                  </a:lnTo>
                  <a:lnTo>
                    <a:pt x="210503" y="1016727"/>
                  </a:lnTo>
                  <a:cubicBezTo>
                    <a:pt x="211906" y="1016727"/>
                    <a:pt x="214011" y="1019534"/>
                    <a:pt x="216818" y="1025148"/>
                  </a:cubicBezTo>
                  <a:cubicBezTo>
                    <a:pt x="214011" y="1027954"/>
                    <a:pt x="211205" y="1029358"/>
                    <a:pt x="208398" y="1029358"/>
                  </a:cubicBezTo>
                  <a:cubicBezTo>
                    <a:pt x="204188" y="1030761"/>
                    <a:pt x="198575" y="1031463"/>
                    <a:pt x="191558" y="1031463"/>
                  </a:cubicBezTo>
                  <a:cubicBezTo>
                    <a:pt x="180331" y="1031463"/>
                    <a:pt x="171911" y="1030761"/>
                    <a:pt x="166297" y="1029358"/>
                  </a:cubicBezTo>
                  <a:cubicBezTo>
                    <a:pt x="156474" y="1029358"/>
                    <a:pt x="143142" y="1026551"/>
                    <a:pt x="126302" y="1020937"/>
                  </a:cubicBezTo>
                  <a:cubicBezTo>
                    <a:pt x="113672" y="1020937"/>
                    <a:pt x="104550" y="1017429"/>
                    <a:pt x="98937" y="1010412"/>
                  </a:cubicBezTo>
                  <a:cubicBezTo>
                    <a:pt x="93323" y="1004799"/>
                    <a:pt x="88411" y="1001992"/>
                    <a:pt x="84201" y="1001992"/>
                  </a:cubicBezTo>
                  <a:cubicBezTo>
                    <a:pt x="74378" y="997782"/>
                    <a:pt x="66659" y="991467"/>
                    <a:pt x="61046" y="983047"/>
                  </a:cubicBezTo>
                  <a:cubicBezTo>
                    <a:pt x="55433" y="977434"/>
                    <a:pt x="51223" y="973925"/>
                    <a:pt x="48416" y="972522"/>
                  </a:cubicBezTo>
                  <a:cubicBezTo>
                    <a:pt x="35786" y="966909"/>
                    <a:pt x="28769" y="959892"/>
                    <a:pt x="27366" y="951472"/>
                  </a:cubicBezTo>
                  <a:cubicBezTo>
                    <a:pt x="25962" y="947262"/>
                    <a:pt x="21051" y="940946"/>
                    <a:pt x="12630" y="932526"/>
                  </a:cubicBezTo>
                  <a:cubicBezTo>
                    <a:pt x="8421" y="928316"/>
                    <a:pt x="5965" y="924808"/>
                    <a:pt x="5263" y="922001"/>
                  </a:cubicBezTo>
                  <a:cubicBezTo>
                    <a:pt x="4561" y="919195"/>
                    <a:pt x="7017" y="916388"/>
                    <a:pt x="12630" y="913581"/>
                  </a:cubicBezTo>
                  <a:cubicBezTo>
                    <a:pt x="19647" y="909371"/>
                    <a:pt x="19647" y="905161"/>
                    <a:pt x="12630" y="900951"/>
                  </a:cubicBezTo>
                  <a:cubicBezTo>
                    <a:pt x="9824" y="899548"/>
                    <a:pt x="8421" y="898144"/>
                    <a:pt x="8421" y="896741"/>
                  </a:cubicBezTo>
                  <a:cubicBezTo>
                    <a:pt x="8421" y="895338"/>
                    <a:pt x="9122" y="893934"/>
                    <a:pt x="10526" y="892531"/>
                  </a:cubicBezTo>
                  <a:cubicBezTo>
                    <a:pt x="20349" y="885514"/>
                    <a:pt x="23857" y="874989"/>
                    <a:pt x="21051" y="860956"/>
                  </a:cubicBezTo>
                  <a:lnTo>
                    <a:pt x="27366" y="835695"/>
                  </a:lnTo>
                  <a:cubicBezTo>
                    <a:pt x="27366" y="835695"/>
                    <a:pt x="27366" y="835344"/>
                    <a:pt x="27366" y="834643"/>
                  </a:cubicBezTo>
                  <a:cubicBezTo>
                    <a:pt x="27366" y="833941"/>
                    <a:pt x="27366" y="833590"/>
                    <a:pt x="27366" y="833590"/>
                  </a:cubicBezTo>
                  <a:cubicBezTo>
                    <a:pt x="25962" y="830784"/>
                    <a:pt x="25962" y="828328"/>
                    <a:pt x="27366" y="826223"/>
                  </a:cubicBezTo>
                  <a:cubicBezTo>
                    <a:pt x="28769" y="824118"/>
                    <a:pt x="30874" y="822363"/>
                    <a:pt x="33681" y="820960"/>
                  </a:cubicBezTo>
                  <a:cubicBezTo>
                    <a:pt x="32277" y="816750"/>
                    <a:pt x="31576" y="811137"/>
                    <a:pt x="31576" y="804120"/>
                  </a:cubicBezTo>
                  <a:lnTo>
                    <a:pt x="37891" y="806225"/>
                  </a:lnTo>
                  <a:lnTo>
                    <a:pt x="35786" y="799910"/>
                  </a:lnTo>
                  <a:cubicBezTo>
                    <a:pt x="35786" y="798506"/>
                    <a:pt x="36838" y="797103"/>
                    <a:pt x="38944" y="795700"/>
                  </a:cubicBezTo>
                  <a:cubicBezTo>
                    <a:pt x="41048" y="794297"/>
                    <a:pt x="42803" y="792893"/>
                    <a:pt x="44206" y="791490"/>
                  </a:cubicBezTo>
                  <a:lnTo>
                    <a:pt x="42101" y="787280"/>
                  </a:lnTo>
                  <a:cubicBezTo>
                    <a:pt x="36488" y="781666"/>
                    <a:pt x="37891" y="778158"/>
                    <a:pt x="46311" y="776755"/>
                  </a:cubicBezTo>
                  <a:cubicBezTo>
                    <a:pt x="49118" y="775351"/>
                    <a:pt x="51924" y="772895"/>
                    <a:pt x="54731" y="769387"/>
                  </a:cubicBezTo>
                  <a:cubicBezTo>
                    <a:pt x="57538" y="765879"/>
                    <a:pt x="58239" y="762721"/>
                    <a:pt x="56836" y="759914"/>
                  </a:cubicBezTo>
                  <a:lnTo>
                    <a:pt x="52626" y="757809"/>
                  </a:lnTo>
                  <a:cubicBezTo>
                    <a:pt x="52626" y="755003"/>
                    <a:pt x="51223" y="753599"/>
                    <a:pt x="48416" y="753599"/>
                  </a:cubicBezTo>
                  <a:lnTo>
                    <a:pt x="50521" y="753599"/>
                  </a:lnTo>
                  <a:cubicBezTo>
                    <a:pt x="51924" y="752196"/>
                    <a:pt x="54029" y="752196"/>
                    <a:pt x="56836" y="753599"/>
                  </a:cubicBezTo>
                  <a:lnTo>
                    <a:pt x="61046" y="745179"/>
                  </a:lnTo>
                  <a:cubicBezTo>
                    <a:pt x="62449" y="742373"/>
                    <a:pt x="64204" y="738513"/>
                    <a:pt x="66309" y="733602"/>
                  </a:cubicBezTo>
                  <a:cubicBezTo>
                    <a:pt x="68414" y="728690"/>
                    <a:pt x="70870" y="723427"/>
                    <a:pt x="73676" y="717814"/>
                  </a:cubicBezTo>
                  <a:lnTo>
                    <a:pt x="96832" y="673608"/>
                  </a:lnTo>
                  <a:cubicBezTo>
                    <a:pt x="109462" y="646945"/>
                    <a:pt x="119285" y="627298"/>
                    <a:pt x="126302" y="614668"/>
                  </a:cubicBezTo>
                  <a:cubicBezTo>
                    <a:pt x="134722" y="597827"/>
                    <a:pt x="148755" y="572567"/>
                    <a:pt x="168402" y="538887"/>
                  </a:cubicBezTo>
                  <a:cubicBezTo>
                    <a:pt x="172612" y="531870"/>
                    <a:pt x="176822" y="525204"/>
                    <a:pt x="181033" y="518889"/>
                  </a:cubicBezTo>
                  <a:cubicBezTo>
                    <a:pt x="185243" y="512574"/>
                    <a:pt x="189453" y="505908"/>
                    <a:pt x="193663" y="498891"/>
                  </a:cubicBezTo>
                  <a:cubicBezTo>
                    <a:pt x="193663" y="497488"/>
                    <a:pt x="194715" y="495032"/>
                    <a:pt x="196820" y="491524"/>
                  </a:cubicBezTo>
                  <a:cubicBezTo>
                    <a:pt x="198925" y="488015"/>
                    <a:pt x="197171" y="484156"/>
                    <a:pt x="191558" y="479946"/>
                  </a:cubicBezTo>
                  <a:lnTo>
                    <a:pt x="191558" y="475736"/>
                  </a:lnTo>
                  <a:lnTo>
                    <a:pt x="189453" y="463106"/>
                  </a:lnTo>
                  <a:lnTo>
                    <a:pt x="187348" y="458896"/>
                  </a:lnTo>
                  <a:lnTo>
                    <a:pt x="185243" y="458896"/>
                  </a:lnTo>
                  <a:cubicBezTo>
                    <a:pt x="182436" y="458896"/>
                    <a:pt x="179629" y="457843"/>
                    <a:pt x="176822" y="455738"/>
                  </a:cubicBezTo>
                  <a:cubicBezTo>
                    <a:pt x="174016" y="453633"/>
                    <a:pt x="171209" y="452581"/>
                    <a:pt x="168402" y="452581"/>
                  </a:cubicBezTo>
                  <a:cubicBezTo>
                    <a:pt x="162789" y="449774"/>
                    <a:pt x="158579" y="444862"/>
                    <a:pt x="155772" y="437845"/>
                  </a:cubicBezTo>
                  <a:cubicBezTo>
                    <a:pt x="154369" y="429425"/>
                    <a:pt x="149457" y="425215"/>
                    <a:pt x="141037" y="425215"/>
                  </a:cubicBezTo>
                  <a:cubicBezTo>
                    <a:pt x="135424" y="425215"/>
                    <a:pt x="130512" y="423110"/>
                    <a:pt x="126302" y="418900"/>
                  </a:cubicBezTo>
                  <a:cubicBezTo>
                    <a:pt x="119285" y="409077"/>
                    <a:pt x="110865" y="403463"/>
                    <a:pt x="101042" y="402060"/>
                  </a:cubicBezTo>
                  <a:lnTo>
                    <a:pt x="94726" y="399955"/>
                  </a:lnTo>
                  <a:lnTo>
                    <a:pt x="71571" y="376800"/>
                  </a:lnTo>
                  <a:lnTo>
                    <a:pt x="42101" y="345224"/>
                  </a:lnTo>
                  <a:lnTo>
                    <a:pt x="37891" y="343119"/>
                  </a:lnTo>
                  <a:cubicBezTo>
                    <a:pt x="33681" y="340313"/>
                    <a:pt x="30172" y="336103"/>
                    <a:pt x="27366" y="330489"/>
                  </a:cubicBezTo>
                  <a:cubicBezTo>
                    <a:pt x="27366" y="327682"/>
                    <a:pt x="26313" y="325227"/>
                    <a:pt x="24208" y="323122"/>
                  </a:cubicBezTo>
                  <a:cubicBezTo>
                    <a:pt x="22103" y="321017"/>
                    <a:pt x="19647" y="319964"/>
                    <a:pt x="16841" y="319964"/>
                  </a:cubicBezTo>
                  <a:cubicBezTo>
                    <a:pt x="14034" y="317157"/>
                    <a:pt x="12630" y="315052"/>
                    <a:pt x="12630" y="313649"/>
                  </a:cubicBezTo>
                  <a:cubicBezTo>
                    <a:pt x="12630" y="312246"/>
                    <a:pt x="11929" y="309790"/>
                    <a:pt x="10526" y="306281"/>
                  </a:cubicBezTo>
                  <a:cubicBezTo>
                    <a:pt x="9122" y="302773"/>
                    <a:pt x="6315" y="300317"/>
                    <a:pt x="2106" y="298914"/>
                  </a:cubicBezTo>
                  <a:cubicBezTo>
                    <a:pt x="702" y="298914"/>
                    <a:pt x="0" y="298212"/>
                    <a:pt x="0" y="296809"/>
                  </a:cubicBezTo>
                  <a:cubicBezTo>
                    <a:pt x="0" y="295405"/>
                    <a:pt x="702" y="294704"/>
                    <a:pt x="2106" y="294704"/>
                  </a:cubicBezTo>
                  <a:lnTo>
                    <a:pt x="6315" y="294704"/>
                  </a:lnTo>
                  <a:cubicBezTo>
                    <a:pt x="9122" y="300317"/>
                    <a:pt x="15437" y="301019"/>
                    <a:pt x="25261" y="296809"/>
                  </a:cubicBezTo>
                  <a:lnTo>
                    <a:pt x="25261" y="298914"/>
                  </a:lnTo>
                  <a:cubicBezTo>
                    <a:pt x="25261" y="301720"/>
                    <a:pt x="26664" y="304176"/>
                    <a:pt x="29471" y="306281"/>
                  </a:cubicBezTo>
                  <a:cubicBezTo>
                    <a:pt x="32277" y="308386"/>
                    <a:pt x="35786" y="308737"/>
                    <a:pt x="39996" y="307334"/>
                  </a:cubicBezTo>
                  <a:cubicBezTo>
                    <a:pt x="44206" y="307334"/>
                    <a:pt x="46311" y="308737"/>
                    <a:pt x="46311" y="311544"/>
                  </a:cubicBezTo>
                  <a:cubicBezTo>
                    <a:pt x="47714" y="314351"/>
                    <a:pt x="49819" y="316105"/>
                    <a:pt x="52626" y="316807"/>
                  </a:cubicBezTo>
                  <a:cubicBezTo>
                    <a:pt x="55433" y="317508"/>
                    <a:pt x="57538" y="317859"/>
                    <a:pt x="58941" y="317859"/>
                  </a:cubicBezTo>
                  <a:cubicBezTo>
                    <a:pt x="68764" y="322069"/>
                    <a:pt x="75080" y="324876"/>
                    <a:pt x="77886" y="326279"/>
                  </a:cubicBezTo>
                  <a:cubicBezTo>
                    <a:pt x="86306" y="336103"/>
                    <a:pt x="96832" y="341014"/>
                    <a:pt x="109462" y="341014"/>
                  </a:cubicBezTo>
                  <a:cubicBezTo>
                    <a:pt x="127705" y="346628"/>
                    <a:pt x="138932" y="350136"/>
                    <a:pt x="143142" y="351539"/>
                  </a:cubicBezTo>
                  <a:cubicBezTo>
                    <a:pt x="159982" y="355750"/>
                    <a:pt x="176121" y="357854"/>
                    <a:pt x="191558" y="357854"/>
                  </a:cubicBezTo>
                  <a:cubicBezTo>
                    <a:pt x="194364" y="359258"/>
                    <a:pt x="197873" y="358907"/>
                    <a:pt x="202083" y="356802"/>
                  </a:cubicBezTo>
                  <a:cubicBezTo>
                    <a:pt x="206293" y="354697"/>
                    <a:pt x="209100" y="353644"/>
                    <a:pt x="210503" y="353644"/>
                  </a:cubicBezTo>
                  <a:cubicBezTo>
                    <a:pt x="217520" y="352241"/>
                    <a:pt x="221730" y="351539"/>
                    <a:pt x="223133" y="351539"/>
                  </a:cubicBezTo>
                  <a:cubicBezTo>
                    <a:pt x="224536" y="351539"/>
                    <a:pt x="226641" y="355048"/>
                    <a:pt x="229448" y="362065"/>
                  </a:cubicBezTo>
                  <a:cubicBezTo>
                    <a:pt x="240675" y="352241"/>
                    <a:pt x="256112" y="341716"/>
                    <a:pt x="275759" y="330489"/>
                  </a:cubicBezTo>
                  <a:cubicBezTo>
                    <a:pt x="275759" y="330489"/>
                    <a:pt x="277162" y="329086"/>
                    <a:pt x="279969" y="326279"/>
                  </a:cubicBezTo>
                  <a:cubicBezTo>
                    <a:pt x="282775" y="324876"/>
                    <a:pt x="285231" y="323122"/>
                    <a:pt x="287336" y="321017"/>
                  </a:cubicBezTo>
                  <a:cubicBezTo>
                    <a:pt x="289441" y="318911"/>
                    <a:pt x="291897" y="317157"/>
                    <a:pt x="294704" y="315754"/>
                  </a:cubicBezTo>
                  <a:cubicBezTo>
                    <a:pt x="318561" y="301720"/>
                    <a:pt x="332594" y="294002"/>
                    <a:pt x="336804" y="292599"/>
                  </a:cubicBezTo>
                  <a:cubicBezTo>
                    <a:pt x="342418" y="289792"/>
                    <a:pt x="350136" y="289792"/>
                    <a:pt x="359960" y="292599"/>
                  </a:cubicBezTo>
                  <a:cubicBezTo>
                    <a:pt x="368380" y="294002"/>
                    <a:pt x="378554" y="297160"/>
                    <a:pt x="390482" y="302071"/>
                  </a:cubicBezTo>
                  <a:cubicBezTo>
                    <a:pt x="402411" y="306983"/>
                    <a:pt x="412585" y="310842"/>
                    <a:pt x="421005" y="313649"/>
                  </a:cubicBezTo>
                  <a:cubicBezTo>
                    <a:pt x="433636" y="317859"/>
                    <a:pt x="441354" y="319262"/>
                    <a:pt x="444161" y="317859"/>
                  </a:cubicBezTo>
                  <a:cubicBezTo>
                    <a:pt x="466614" y="322069"/>
                    <a:pt x="478543" y="333296"/>
                    <a:pt x="479946" y="351539"/>
                  </a:cubicBezTo>
                  <a:cubicBezTo>
                    <a:pt x="479946" y="369783"/>
                    <a:pt x="491173" y="381712"/>
                    <a:pt x="513626" y="387325"/>
                  </a:cubicBezTo>
                  <a:cubicBezTo>
                    <a:pt x="523450" y="387325"/>
                    <a:pt x="531870" y="392237"/>
                    <a:pt x="538887" y="402060"/>
                  </a:cubicBezTo>
                  <a:cubicBezTo>
                    <a:pt x="545904" y="406270"/>
                    <a:pt x="551517" y="411884"/>
                    <a:pt x="555727" y="418900"/>
                  </a:cubicBezTo>
                  <a:cubicBezTo>
                    <a:pt x="558534" y="421707"/>
                    <a:pt x="561340" y="424163"/>
                    <a:pt x="564147" y="426268"/>
                  </a:cubicBezTo>
                  <a:cubicBezTo>
                    <a:pt x="566954" y="428373"/>
                    <a:pt x="569059" y="430829"/>
                    <a:pt x="570462" y="433635"/>
                  </a:cubicBezTo>
                  <a:cubicBezTo>
                    <a:pt x="571866" y="435039"/>
                    <a:pt x="572567" y="437845"/>
                    <a:pt x="572567" y="442056"/>
                  </a:cubicBezTo>
                  <a:lnTo>
                    <a:pt x="570462" y="473631"/>
                  </a:lnTo>
                  <a:cubicBezTo>
                    <a:pt x="571866" y="476438"/>
                    <a:pt x="572567" y="482051"/>
                    <a:pt x="572567" y="490471"/>
                  </a:cubicBezTo>
                  <a:cubicBezTo>
                    <a:pt x="572567" y="498891"/>
                    <a:pt x="571164" y="504505"/>
                    <a:pt x="568357" y="507311"/>
                  </a:cubicBezTo>
                  <a:cubicBezTo>
                    <a:pt x="562744" y="514328"/>
                    <a:pt x="555727" y="517135"/>
                    <a:pt x="547307" y="515731"/>
                  </a:cubicBezTo>
                  <a:cubicBezTo>
                    <a:pt x="540290" y="512925"/>
                    <a:pt x="536080" y="514328"/>
                    <a:pt x="534677" y="519941"/>
                  </a:cubicBezTo>
                  <a:cubicBezTo>
                    <a:pt x="533273" y="521345"/>
                    <a:pt x="528011" y="524151"/>
                    <a:pt x="518889" y="528361"/>
                  </a:cubicBezTo>
                  <a:cubicBezTo>
                    <a:pt x="509767" y="532572"/>
                    <a:pt x="503101" y="535378"/>
                    <a:pt x="498891" y="536782"/>
                  </a:cubicBezTo>
                  <a:lnTo>
                    <a:pt x="450476" y="532572"/>
                  </a:lnTo>
                  <a:cubicBezTo>
                    <a:pt x="446266" y="533975"/>
                    <a:pt x="442757" y="533273"/>
                    <a:pt x="439951" y="530467"/>
                  </a:cubicBezTo>
                  <a:lnTo>
                    <a:pt x="408375" y="526256"/>
                  </a:lnTo>
                  <a:cubicBezTo>
                    <a:pt x="406972" y="524853"/>
                    <a:pt x="405218" y="524502"/>
                    <a:pt x="403113" y="525204"/>
                  </a:cubicBezTo>
                  <a:cubicBezTo>
                    <a:pt x="401008" y="525906"/>
                    <a:pt x="399253" y="525555"/>
                    <a:pt x="397850" y="524151"/>
                  </a:cubicBezTo>
                  <a:cubicBezTo>
                    <a:pt x="386623" y="521345"/>
                    <a:pt x="378203" y="519941"/>
                    <a:pt x="372590" y="519941"/>
                  </a:cubicBezTo>
                  <a:lnTo>
                    <a:pt x="332594" y="515731"/>
                  </a:lnTo>
                  <a:cubicBezTo>
                    <a:pt x="328384" y="517135"/>
                    <a:pt x="321367" y="517836"/>
                    <a:pt x="311544" y="517836"/>
                  </a:cubicBezTo>
                  <a:lnTo>
                    <a:pt x="303124" y="517836"/>
                  </a:lnTo>
                  <a:lnTo>
                    <a:pt x="294704" y="513626"/>
                  </a:lnTo>
                  <a:cubicBezTo>
                    <a:pt x="291897" y="513626"/>
                    <a:pt x="288739" y="514679"/>
                    <a:pt x="285231" y="516784"/>
                  </a:cubicBezTo>
                  <a:cubicBezTo>
                    <a:pt x="281723" y="518889"/>
                    <a:pt x="278565" y="520643"/>
                    <a:pt x="275759" y="522046"/>
                  </a:cubicBezTo>
                  <a:cubicBezTo>
                    <a:pt x="272952" y="522046"/>
                    <a:pt x="271548" y="523450"/>
                    <a:pt x="271548" y="526256"/>
                  </a:cubicBezTo>
                  <a:cubicBezTo>
                    <a:pt x="256112" y="529063"/>
                    <a:pt x="244885" y="539588"/>
                    <a:pt x="237868" y="557832"/>
                  </a:cubicBezTo>
                  <a:lnTo>
                    <a:pt x="237868" y="559937"/>
                  </a:lnTo>
                  <a:cubicBezTo>
                    <a:pt x="228045" y="569760"/>
                    <a:pt x="218923" y="580987"/>
                    <a:pt x="210503" y="593617"/>
                  </a:cubicBezTo>
                  <a:cubicBezTo>
                    <a:pt x="210503" y="593617"/>
                    <a:pt x="209100" y="595021"/>
                    <a:pt x="206293" y="597827"/>
                  </a:cubicBezTo>
                  <a:cubicBezTo>
                    <a:pt x="200679" y="607651"/>
                    <a:pt x="194364" y="619930"/>
                    <a:pt x="187348" y="634665"/>
                  </a:cubicBezTo>
                  <a:cubicBezTo>
                    <a:pt x="180331" y="649400"/>
                    <a:pt x="171911" y="665188"/>
                    <a:pt x="162087" y="682028"/>
                  </a:cubicBezTo>
                  <a:cubicBezTo>
                    <a:pt x="152264" y="700272"/>
                    <a:pt x="145247" y="713604"/>
                    <a:pt x="141037" y="722024"/>
                  </a:cubicBezTo>
                  <a:cubicBezTo>
                    <a:pt x="138230" y="727637"/>
                    <a:pt x="135073" y="734654"/>
                    <a:pt x="131564" y="743074"/>
                  </a:cubicBezTo>
                  <a:cubicBezTo>
                    <a:pt x="128056" y="751494"/>
                    <a:pt x="124899" y="758511"/>
                    <a:pt x="122092" y="764124"/>
                  </a:cubicBezTo>
                  <a:lnTo>
                    <a:pt x="109462" y="802015"/>
                  </a:lnTo>
                  <a:cubicBezTo>
                    <a:pt x="108058" y="806225"/>
                    <a:pt x="106655" y="810084"/>
                    <a:pt x="105252" y="813592"/>
                  </a:cubicBezTo>
                  <a:cubicBezTo>
                    <a:pt x="103848" y="817101"/>
                    <a:pt x="102445" y="820258"/>
                    <a:pt x="101042" y="823065"/>
                  </a:cubicBezTo>
                  <a:cubicBezTo>
                    <a:pt x="99638" y="827275"/>
                    <a:pt x="102445" y="829380"/>
                    <a:pt x="109462" y="829380"/>
                  </a:cubicBezTo>
                  <a:lnTo>
                    <a:pt x="115777" y="831485"/>
                  </a:lnTo>
                  <a:lnTo>
                    <a:pt x="111567" y="839905"/>
                  </a:lnTo>
                  <a:lnTo>
                    <a:pt x="94726" y="858851"/>
                  </a:lnTo>
                  <a:lnTo>
                    <a:pt x="96832" y="875691"/>
                  </a:lnTo>
                  <a:cubicBezTo>
                    <a:pt x="96832" y="875691"/>
                    <a:pt x="97533" y="875691"/>
                    <a:pt x="98937" y="875691"/>
                  </a:cubicBezTo>
                  <a:cubicBezTo>
                    <a:pt x="100340" y="875691"/>
                    <a:pt x="101042" y="875691"/>
                    <a:pt x="101042" y="875691"/>
                  </a:cubicBezTo>
                  <a:cubicBezTo>
                    <a:pt x="103848" y="875691"/>
                    <a:pt x="105954" y="873586"/>
                    <a:pt x="107357" y="869376"/>
                  </a:cubicBezTo>
                  <a:cubicBezTo>
                    <a:pt x="108760" y="867972"/>
                    <a:pt x="110865" y="867271"/>
                    <a:pt x="113672" y="867271"/>
                  </a:cubicBezTo>
                  <a:cubicBezTo>
                    <a:pt x="116479" y="867271"/>
                    <a:pt x="118584" y="868674"/>
                    <a:pt x="119987" y="871481"/>
                  </a:cubicBezTo>
                  <a:cubicBezTo>
                    <a:pt x="119987" y="872884"/>
                    <a:pt x="121390" y="874989"/>
                    <a:pt x="124197" y="877796"/>
                  </a:cubicBezTo>
                  <a:cubicBezTo>
                    <a:pt x="124197" y="887619"/>
                    <a:pt x="129810" y="892531"/>
                    <a:pt x="141037" y="892531"/>
                  </a:cubicBezTo>
                  <a:cubicBezTo>
                    <a:pt x="155070" y="892531"/>
                    <a:pt x="169806" y="886216"/>
                    <a:pt x="185243" y="873586"/>
                  </a:cubicBezTo>
                  <a:lnTo>
                    <a:pt x="193663" y="867271"/>
                  </a:lnTo>
                  <a:cubicBezTo>
                    <a:pt x="195066" y="867271"/>
                    <a:pt x="196469" y="866569"/>
                    <a:pt x="197873" y="865166"/>
                  </a:cubicBezTo>
                  <a:cubicBezTo>
                    <a:pt x="199276" y="863762"/>
                    <a:pt x="199978" y="862359"/>
                    <a:pt x="199978" y="860956"/>
                  </a:cubicBezTo>
                  <a:cubicBezTo>
                    <a:pt x="211205" y="852535"/>
                    <a:pt x="218221" y="846220"/>
                    <a:pt x="221028" y="842010"/>
                  </a:cubicBezTo>
                  <a:cubicBezTo>
                    <a:pt x="226641" y="836397"/>
                    <a:pt x="232956" y="831836"/>
                    <a:pt x="239973" y="828328"/>
                  </a:cubicBezTo>
                  <a:cubicBezTo>
                    <a:pt x="246990" y="824819"/>
                    <a:pt x="253305" y="820258"/>
                    <a:pt x="258918" y="814645"/>
                  </a:cubicBezTo>
                  <a:cubicBezTo>
                    <a:pt x="261725" y="811838"/>
                    <a:pt x="266286" y="807979"/>
                    <a:pt x="272601" y="803067"/>
                  </a:cubicBezTo>
                  <a:cubicBezTo>
                    <a:pt x="278916" y="798156"/>
                    <a:pt x="282775" y="792191"/>
                    <a:pt x="284179" y="785175"/>
                  </a:cubicBezTo>
                  <a:lnTo>
                    <a:pt x="294704" y="764124"/>
                  </a:lnTo>
                  <a:lnTo>
                    <a:pt x="301019" y="757809"/>
                  </a:lnTo>
                  <a:lnTo>
                    <a:pt x="309439" y="768334"/>
                  </a:lnTo>
                  <a:cubicBezTo>
                    <a:pt x="319262" y="752898"/>
                    <a:pt x="325577" y="743074"/>
                    <a:pt x="328384" y="738864"/>
                  </a:cubicBezTo>
                  <a:cubicBezTo>
                    <a:pt x="328384" y="736057"/>
                    <a:pt x="329437" y="733602"/>
                    <a:pt x="331542" y="731496"/>
                  </a:cubicBezTo>
                  <a:cubicBezTo>
                    <a:pt x="333647" y="729391"/>
                    <a:pt x="335401" y="726936"/>
                    <a:pt x="336804" y="724129"/>
                  </a:cubicBezTo>
                  <a:cubicBezTo>
                    <a:pt x="345224" y="710095"/>
                    <a:pt x="352241" y="700272"/>
                    <a:pt x="357855" y="694658"/>
                  </a:cubicBezTo>
                  <a:cubicBezTo>
                    <a:pt x="362065" y="690448"/>
                    <a:pt x="364871" y="688343"/>
                    <a:pt x="366275" y="688343"/>
                  </a:cubicBezTo>
                  <a:lnTo>
                    <a:pt x="374695" y="688343"/>
                  </a:lnTo>
                  <a:cubicBezTo>
                    <a:pt x="377502" y="688343"/>
                    <a:pt x="381712" y="688343"/>
                    <a:pt x="387325" y="688343"/>
                  </a:cubicBezTo>
                  <a:cubicBezTo>
                    <a:pt x="392938" y="688343"/>
                    <a:pt x="397148" y="689045"/>
                    <a:pt x="399955" y="690448"/>
                  </a:cubicBezTo>
                  <a:lnTo>
                    <a:pt x="429425" y="694658"/>
                  </a:lnTo>
                  <a:cubicBezTo>
                    <a:pt x="436442" y="694658"/>
                    <a:pt x="442056" y="696413"/>
                    <a:pt x="446266" y="699921"/>
                  </a:cubicBezTo>
                  <a:cubicBezTo>
                    <a:pt x="450476" y="703429"/>
                    <a:pt x="452581" y="707990"/>
                    <a:pt x="452581" y="713604"/>
                  </a:cubicBezTo>
                  <a:cubicBezTo>
                    <a:pt x="455387" y="727637"/>
                    <a:pt x="468018" y="739566"/>
                    <a:pt x="490471" y="749389"/>
                  </a:cubicBezTo>
                  <a:cubicBezTo>
                    <a:pt x="493278" y="750792"/>
                    <a:pt x="499593" y="756406"/>
                    <a:pt x="509416" y="766229"/>
                  </a:cubicBezTo>
                  <a:lnTo>
                    <a:pt x="528362" y="793595"/>
                  </a:lnTo>
                  <a:lnTo>
                    <a:pt x="532572" y="802015"/>
                  </a:lnTo>
                  <a:cubicBezTo>
                    <a:pt x="543799" y="809032"/>
                    <a:pt x="546605" y="817452"/>
                    <a:pt x="540992" y="827275"/>
                  </a:cubicBezTo>
                  <a:cubicBezTo>
                    <a:pt x="538185" y="831485"/>
                    <a:pt x="536431" y="835344"/>
                    <a:pt x="535729" y="838853"/>
                  </a:cubicBezTo>
                  <a:cubicBezTo>
                    <a:pt x="535027" y="842361"/>
                    <a:pt x="534677" y="844817"/>
                    <a:pt x="534677" y="846220"/>
                  </a:cubicBezTo>
                  <a:cubicBezTo>
                    <a:pt x="526257" y="871481"/>
                    <a:pt x="521345" y="886917"/>
                    <a:pt x="519942" y="892531"/>
                  </a:cubicBezTo>
                  <a:lnTo>
                    <a:pt x="515731" y="928316"/>
                  </a:lnTo>
                  <a:lnTo>
                    <a:pt x="511522" y="1081983"/>
                  </a:lnTo>
                  <a:lnTo>
                    <a:pt x="515731" y="1081983"/>
                  </a:lnTo>
                  <a:lnTo>
                    <a:pt x="517837" y="1081983"/>
                  </a:lnTo>
                  <a:cubicBezTo>
                    <a:pt x="519240" y="1081983"/>
                    <a:pt x="520292" y="1083387"/>
                    <a:pt x="520994" y="1086193"/>
                  </a:cubicBezTo>
                  <a:cubicBezTo>
                    <a:pt x="521696" y="1089000"/>
                    <a:pt x="522748" y="1090403"/>
                    <a:pt x="524152" y="1090403"/>
                  </a:cubicBezTo>
                  <a:cubicBezTo>
                    <a:pt x="526958" y="1090403"/>
                    <a:pt x="532572" y="1080580"/>
                    <a:pt x="540992" y="1060933"/>
                  </a:cubicBezTo>
                  <a:lnTo>
                    <a:pt x="515731" y="1128294"/>
                  </a:lnTo>
                  <a:cubicBezTo>
                    <a:pt x="514328" y="1131100"/>
                    <a:pt x="512925" y="1139521"/>
                    <a:pt x="511522" y="1153554"/>
                  </a:cubicBezTo>
                  <a:cubicBezTo>
                    <a:pt x="510118" y="1167588"/>
                    <a:pt x="509416" y="1178113"/>
                    <a:pt x="509416" y="1185129"/>
                  </a:cubicBezTo>
                  <a:cubicBezTo>
                    <a:pt x="508013" y="1192146"/>
                    <a:pt x="507311" y="1199514"/>
                    <a:pt x="507311" y="1207232"/>
                  </a:cubicBezTo>
                  <a:cubicBezTo>
                    <a:pt x="507311" y="1214951"/>
                    <a:pt x="506610" y="1221617"/>
                    <a:pt x="505207" y="1227230"/>
                  </a:cubicBezTo>
                  <a:lnTo>
                    <a:pt x="526257" y="1195655"/>
                  </a:lnTo>
                  <a:cubicBezTo>
                    <a:pt x="538887" y="1168991"/>
                    <a:pt x="545904" y="1154957"/>
                    <a:pt x="547307" y="1153554"/>
                  </a:cubicBezTo>
                  <a:cubicBezTo>
                    <a:pt x="548710" y="1156361"/>
                    <a:pt x="551868" y="1152151"/>
                    <a:pt x="556780" y="1140924"/>
                  </a:cubicBezTo>
                  <a:cubicBezTo>
                    <a:pt x="561691" y="1129697"/>
                    <a:pt x="564849" y="1120575"/>
                    <a:pt x="566252" y="1113559"/>
                  </a:cubicBezTo>
                  <a:lnTo>
                    <a:pt x="570462" y="1105138"/>
                  </a:lnTo>
                  <a:lnTo>
                    <a:pt x="591512" y="1077773"/>
                  </a:lnTo>
                  <a:cubicBezTo>
                    <a:pt x="591512" y="1074966"/>
                    <a:pt x="592916" y="1073563"/>
                    <a:pt x="595723" y="1073563"/>
                  </a:cubicBezTo>
                  <a:cubicBezTo>
                    <a:pt x="601336" y="1067950"/>
                    <a:pt x="604143" y="1065143"/>
                    <a:pt x="604143" y="1065143"/>
                  </a:cubicBezTo>
                  <a:lnTo>
                    <a:pt x="629403" y="1039883"/>
                  </a:lnTo>
                  <a:lnTo>
                    <a:pt x="612563" y="1075668"/>
                  </a:lnTo>
                  <a:cubicBezTo>
                    <a:pt x="611159" y="1075668"/>
                    <a:pt x="610809" y="1076019"/>
                    <a:pt x="611510" y="1076721"/>
                  </a:cubicBezTo>
                  <a:cubicBezTo>
                    <a:pt x="612212" y="1077422"/>
                    <a:pt x="611861" y="1078475"/>
                    <a:pt x="610458" y="1079878"/>
                  </a:cubicBezTo>
                  <a:cubicBezTo>
                    <a:pt x="610458" y="1086895"/>
                    <a:pt x="609756" y="1091105"/>
                    <a:pt x="608353" y="1092508"/>
                  </a:cubicBezTo>
                  <a:lnTo>
                    <a:pt x="608353" y="1098823"/>
                  </a:lnTo>
                  <a:lnTo>
                    <a:pt x="616773" y="1088298"/>
                  </a:lnTo>
                  <a:lnTo>
                    <a:pt x="620983" y="1086193"/>
                  </a:lnTo>
                  <a:cubicBezTo>
                    <a:pt x="622386" y="1081983"/>
                    <a:pt x="624491" y="1077773"/>
                    <a:pt x="627298" y="1073563"/>
                  </a:cubicBezTo>
                  <a:cubicBezTo>
                    <a:pt x="630105" y="1069353"/>
                    <a:pt x="632210" y="1064441"/>
                    <a:pt x="633613" y="1058828"/>
                  </a:cubicBezTo>
                  <a:cubicBezTo>
                    <a:pt x="639226" y="1049005"/>
                    <a:pt x="644489" y="1039181"/>
                    <a:pt x="649401" y="1029358"/>
                  </a:cubicBezTo>
                  <a:cubicBezTo>
                    <a:pt x="654313" y="1019534"/>
                    <a:pt x="658873" y="1010412"/>
                    <a:pt x="663083" y="1001992"/>
                  </a:cubicBezTo>
                  <a:cubicBezTo>
                    <a:pt x="667293" y="996379"/>
                    <a:pt x="678520" y="976732"/>
                    <a:pt x="696764" y="943052"/>
                  </a:cubicBezTo>
                  <a:cubicBezTo>
                    <a:pt x="695360" y="930421"/>
                    <a:pt x="695009" y="917791"/>
                    <a:pt x="695711" y="905161"/>
                  </a:cubicBezTo>
                  <a:cubicBezTo>
                    <a:pt x="696413" y="892531"/>
                    <a:pt x="696062" y="880602"/>
                    <a:pt x="694659" y="869376"/>
                  </a:cubicBezTo>
                  <a:lnTo>
                    <a:pt x="696764" y="825170"/>
                  </a:lnTo>
                  <a:cubicBezTo>
                    <a:pt x="695360" y="809733"/>
                    <a:pt x="694659" y="792542"/>
                    <a:pt x="694659" y="773597"/>
                  </a:cubicBezTo>
                  <a:cubicBezTo>
                    <a:pt x="694659" y="754652"/>
                    <a:pt x="694659" y="740969"/>
                    <a:pt x="694659" y="732549"/>
                  </a:cubicBezTo>
                  <a:cubicBezTo>
                    <a:pt x="696062" y="724129"/>
                    <a:pt x="697114" y="713253"/>
                    <a:pt x="697816" y="699921"/>
                  </a:cubicBezTo>
                  <a:cubicBezTo>
                    <a:pt x="698518" y="686589"/>
                    <a:pt x="700272" y="674310"/>
                    <a:pt x="703079" y="663083"/>
                  </a:cubicBezTo>
                  <a:cubicBezTo>
                    <a:pt x="704482" y="654663"/>
                    <a:pt x="706236" y="646945"/>
                    <a:pt x="708341" y="639928"/>
                  </a:cubicBezTo>
                  <a:cubicBezTo>
                    <a:pt x="710446" y="632911"/>
                    <a:pt x="712201" y="626596"/>
                    <a:pt x="713604" y="620983"/>
                  </a:cubicBezTo>
                  <a:cubicBezTo>
                    <a:pt x="717814" y="608353"/>
                    <a:pt x="721322" y="592214"/>
                    <a:pt x="724129" y="572567"/>
                  </a:cubicBezTo>
                  <a:lnTo>
                    <a:pt x="728339" y="555727"/>
                  </a:lnTo>
                  <a:cubicBezTo>
                    <a:pt x="735356" y="547307"/>
                    <a:pt x="734654" y="543798"/>
                    <a:pt x="726234" y="545202"/>
                  </a:cubicBezTo>
                  <a:lnTo>
                    <a:pt x="732549" y="519941"/>
                  </a:lnTo>
                  <a:cubicBezTo>
                    <a:pt x="733952" y="517135"/>
                    <a:pt x="734654" y="512223"/>
                    <a:pt x="734654" y="505206"/>
                  </a:cubicBezTo>
                  <a:cubicBezTo>
                    <a:pt x="734654" y="495383"/>
                    <a:pt x="733952" y="488366"/>
                    <a:pt x="732549" y="484156"/>
                  </a:cubicBezTo>
                  <a:cubicBezTo>
                    <a:pt x="731146" y="482753"/>
                    <a:pt x="730444" y="480648"/>
                    <a:pt x="730444" y="477841"/>
                  </a:cubicBezTo>
                  <a:cubicBezTo>
                    <a:pt x="730444" y="475034"/>
                    <a:pt x="729742" y="472227"/>
                    <a:pt x="728339" y="469421"/>
                  </a:cubicBezTo>
                  <a:cubicBezTo>
                    <a:pt x="728339" y="446967"/>
                    <a:pt x="726234" y="428724"/>
                    <a:pt x="722024" y="414690"/>
                  </a:cubicBezTo>
                  <a:cubicBezTo>
                    <a:pt x="722024" y="410480"/>
                    <a:pt x="719919" y="404516"/>
                    <a:pt x="715709" y="396797"/>
                  </a:cubicBezTo>
                  <a:cubicBezTo>
                    <a:pt x="711499" y="389079"/>
                    <a:pt x="708692" y="382413"/>
                    <a:pt x="707289" y="376800"/>
                  </a:cubicBezTo>
                  <a:cubicBezTo>
                    <a:pt x="707289" y="375396"/>
                    <a:pt x="704482" y="374695"/>
                    <a:pt x="698869" y="374695"/>
                  </a:cubicBezTo>
                  <a:cubicBezTo>
                    <a:pt x="697465" y="376098"/>
                    <a:pt x="696062" y="376449"/>
                    <a:pt x="694659" y="375747"/>
                  </a:cubicBezTo>
                  <a:cubicBezTo>
                    <a:pt x="693256" y="375046"/>
                    <a:pt x="692554" y="373993"/>
                    <a:pt x="692554" y="372590"/>
                  </a:cubicBezTo>
                  <a:cubicBezTo>
                    <a:pt x="689747" y="369783"/>
                    <a:pt x="682029" y="364871"/>
                    <a:pt x="669398" y="357854"/>
                  </a:cubicBezTo>
                  <a:cubicBezTo>
                    <a:pt x="665188" y="364871"/>
                    <a:pt x="660276" y="364170"/>
                    <a:pt x="654663" y="355750"/>
                  </a:cubicBezTo>
                  <a:cubicBezTo>
                    <a:pt x="647646" y="355750"/>
                    <a:pt x="642735" y="353644"/>
                    <a:pt x="639928" y="349434"/>
                  </a:cubicBezTo>
                  <a:cubicBezTo>
                    <a:pt x="638525" y="349434"/>
                    <a:pt x="635016" y="348031"/>
                    <a:pt x="629403" y="345224"/>
                  </a:cubicBezTo>
                  <a:cubicBezTo>
                    <a:pt x="615370" y="339611"/>
                    <a:pt x="604844" y="336804"/>
                    <a:pt x="597828" y="336804"/>
                  </a:cubicBezTo>
                  <a:cubicBezTo>
                    <a:pt x="593617" y="336804"/>
                    <a:pt x="590109" y="334348"/>
                    <a:pt x="587302" y="329437"/>
                  </a:cubicBezTo>
                  <a:cubicBezTo>
                    <a:pt x="584496" y="324525"/>
                    <a:pt x="582390" y="321367"/>
                    <a:pt x="580987" y="319964"/>
                  </a:cubicBezTo>
                  <a:cubicBezTo>
                    <a:pt x="580987" y="317157"/>
                    <a:pt x="580286" y="315754"/>
                    <a:pt x="578882" y="315754"/>
                  </a:cubicBezTo>
                  <a:cubicBezTo>
                    <a:pt x="573269" y="315754"/>
                    <a:pt x="569059" y="312246"/>
                    <a:pt x="566252" y="305229"/>
                  </a:cubicBezTo>
                  <a:lnTo>
                    <a:pt x="564147" y="301019"/>
                  </a:lnTo>
                  <a:cubicBezTo>
                    <a:pt x="555727" y="296809"/>
                    <a:pt x="547307" y="289792"/>
                    <a:pt x="538887" y="279969"/>
                  </a:cubicBezTo>
                  <a:cubicBezTo>
                    <a:pt x="534677" y="271549"/>
                    <a:pt x="526958" y="261725"/>
                    <a:pt x="515731" y="250498"/>
                  </a:cubicBezTo>
                  <a:cubicBezTo>
                    <a:pt x="514328" y="250498"/>
                    <a:pt x="513626" y="249797"/>
                    <a:pt x="513626" y="248393"/>
                  </a:cubicBezTo>
                  <a:cubicBezTo>
                    <a:pt x="513626" y="246990"/>
                    <a:pt x="513626" y="245587"/>
                    <a:pt x="513626" y="244183"/>
                  </a:cubicBezTo>
                  <a:cubicBezTo>
                    <a:pt x="515030" y="241377"/>
                    <a:pt x="518538" y="239973"/>
                    <a:pt x="524152" y="239973"/>
                  </a:cubicBezTo>
                  <a:cubicBezTo>
                    <a:pt x="532572" y="239973"/>
                    <a:pt x="548009" y="242780"/>
                    <a:pt x="570462" y="248393"/>
                  </a:cubicBezTo>
                  <a:cubicBezTo>
                    <a:pt x="581689" y="254007"/>
                    <a:pt x="592214" y="257515"/>
                    <a:pt x="602038" y="258918"/>
                  </a:cubicBezTo>
                  <a:cubicBezTo>
                    <a:pt x="606247" y="260322"/>
                    <a:pt x="611159" y="259620"/>
                    <a:pt x="616773" y="256813"/>
                  </a:cubicBezTo>
                  <a:cubicBezTo>
                    <a:pt x="622386" y="254007"/>
                    <a:pt x="629754" y="251200"/>
                    <a:pt x="638875" y="248393"/>
                  </a:cubicBezTo>
                  <a:cubicBezTo>
                    <a:pt x="647997" y="245587"/>
                    <a:pt x="656066" y="242078"/>
                    <a:pt x="663083" y="237868"/>
                  </a:cubicBezTo>
                  <a:cubicBezTo>
                    <a:pt x="667293" y="233658"/>
                    <a:pt x="671854" y="230500"/>
                    <a:pt x="676766" y="228396"/>
                  </a:cubicBezTo>
                  <a:cubicBezTo>
                    <a:pt x="681678" y="226290"/>
                    <a:pt x="685537" y="223835"/>
                    <a:pt x="688344" y="221028"/>
                  </a:cubicBezTo>
                  <a:cubicBezTo>
                    <a:pt x="693957" y="212608"/>
                    <a:pt x="703079" y="205591"/>
                    <a:pt x="715709" y="199978"/>
                  </a:cubicBezTo>
                  <a:cubicBezTo>
                    <a:pt x="725532" y="190154"/>
                    <a:pt x="732549" y="184541"/>
                    <a:pt x="736759" y="183137"/>
                  </a:cubicBezTo>
                  <a:cubicBezTo>
                    <a:pt x="742373" y="178927"/>
                    <a:pt x="748688" y="169806"/>
                    <a:pt x="755704" y="155772"/>
                  </a:cubicBezTo>
                  <a:cubicBezTo>
                    <a:pt x="761318" y="138932"/>
                    <a:pt x="769738" y="128407"/>
                    <a:pt x="780965" y="124197"/>
                  </a:cubicBezTo>
                  <a:lnTo>
                    <a:pt x="774650" y="136827"/>
                  </a:lnTo>
                  <a:lnTo>
                    <a:pt x="776754" y="141037"/>
                  </a:lnTo>
                  <a:lnTo>
                    <a:pt x="785175" y="136827"/>
                  </a:lnTo>
                  <a:cubicBezTo>
                    <a:pt x="790788" y="128407"/>
                    <a:pt x="794998" y="123495"/>
                    <a:pt x="797805" y="122092"/>
                  </a:cubicBezTo>
                  <a:cubicBezTo>
                    <a:pt x="806225" y="109461"/>
                    <a:pt x="816750" y="96480"/>
                    <a:pt x="829380" y="83149"/>
                  </a:cubicBezTo>
                  <a:cubicBezTo>
                    <a:pt x="842010" y="69817"/>
                    <a:pt x="851132" y="60344"/>
                    <a:pt x="856746" y="54731"/>
                  </a:cubicBezTo>
                  <a:lnTo>
                    <a:pt x="879901" y="16840"/>
                  </a:lnTo>
                  <a:cubicBezTo>
                    <a:pt x="884111" y="14034"/>
                    <a:pt x="887619" y="11227"/>
                    <a:pt x="890426" y="8420"/>
                  </a:cubicBezTo>
                  <a:cubicBezTo>
                    <a:pt x="893233" y="5614"/>
                    <a:pt x="896039" y="3509"/>
                    <a:pt x="898846" y="2105"/>
                  </a:cubicBezTo>
                  <a:lnTo>
                    <a:pt x="905161" y="0"/>
                  </a:lnTo>
                  <a:close/>
                  <a:moveTo>
                    <a:pt x="909371" y="669398"/>
                  </a:moveTo>
                  <a:cubicBezTo>
                    <a:pt x="907968" y="673608"/>
                    <a:pt x="906564" y="676766"/>
                    <a:pt x="905161" y="678871"/>
                  </a:cubicBezTo>
                  <a:cubicBezTo>
                    <a:pt x="903758" y="680976"/>
                    <a:pt x="902354" y="682730"/>
                    <a:pt x="900951" y="684133"/>
                  </a:cubicBezTo>
                  <a:cubicBezTo>
                    <a:pt x="900951" y="684133"/>
                    <a:pt x="895338" y="689747"/>
                    <a:pt x="884111" y="700973"/>
                  </a:cubicBezTo>
                  <a:lnTo>
                    <a:pt x="882006" y="696763"/>
                  </a:lnTo>
                  <a:cubicBezTo>
                    <a:pt x="879199" y="696763"/>
                    <a:pt x="875691" y="694658"/>
                    <a:pt x="871481" y="690448"/>
                  </a:cubicBezTo>
                  <a:cubicBezTo>
                    <a:pt x="879901" y="686238"/>
                    <a:pt x="884813" y="683432"/>
                    <a:pt x="886216" y="682028"/>
                  </a:cubicBezTo>
                  <a:lnTo>
                    <a:pt x="886216" y="677818"/>
                  </a:lnTo>
                  <a:cubicBezTo>
                    <a:pt x="874989" y="680625"/>
                    <a:pt x="867972" y="682028"/>
                    <a:pt x="865166" y="682028"/>
                  </a:cubicBezTo>
                  <a:cubicBezTo>
                    <a:pt x="865166" y="686238"/>
                    <a:pt x="865516" y="691852"/>
                    <a:pt x="866218" y="698869"/>
                  </a:cubicBezTo>
                  <a:cubicBezTo>
                    <a:pt x="866920" y="705885"/>
                    <a:pt x="866569" y="711499"/>
                    <a:pt x="865166" y="715709"/>
                  </a:cubicBezTo>
                  <a:cubicBezTo>
                    <a:pt x="865166" y="721322"/>
                    <a:pt x="864113" y="726585"/>
                    <a:pt x="862008" y="731496"/>
                  </a:cubicBezTo>
                  <a:cubicBezTo>
                    <a:pt x="859903" y="736408"/>
                    <a:pt x="858851" y="742373"/>
                    <a:pt x="858851" y="749389"/>
                  </a:cubicBezTo>
                  <a:lnTo>
                    <a:pt x="858851" y="755704"/>
                  </a:lnTo>
                  <a:cubicBezTo>
                    <a:pt x="858851" y="758511"/>
                    <a:pt x="859201" y="760967"/>
                    <a:pt x="859903" y="763072"/>
                  </a:cubicBezTo>
                  <a:cubicBezTo>
                    <a:pt x="860605" y="765177"/>
                    <a:pt x="860254" y="767633"/>
                    <a:pt x="858851" y="770440"/>
                  </a:cubicBezTo>
                  <a:cubicBezTo>
                    <a:pt x="856044" y="776053"/>
                    <a:pt x="854640" y="780263"/>
                    <a:pt x="854640" y="783070"/>
                  </a:cubicBezTo>
                  <a:cubicBezTo>
                    <a:pt x="854640" y="791490"/>
                    <a:pt x="858149" y="797103"/>
                    <a:pt x="865166" y="799910"/>
                  </a:cubicBezTo>
                  <a:cubicBezTo>
                    <a:pt x="873586" y="783070"/>
                    <a:pt x="879199" y="773948"/>
                    <a:pt x="882006" y="772545"/>
                  </a:cubicBezTo>
                  <a:cubicBezTo>
                    <a:pt x="886216" y="766931"/>
                    <a:pt x="891128" y="762019"/>
                    <a:pt x="896741" y="757809"/>
                  </a:cubicBezTo>
                  <a:cubicBezTo>
                    <a:pt x="898144" y="753599"/>
                    <a:pt x="899899" y="748688"/>
                    <a:pt x="902004" y="743074"/>
                  </a:cubicBezTo>
                  <a:cubicBezTo>
                    <a:pt x="904109" y="737461"/>
                    <a:pt x="905161" y="731847"/>
                    <a:pt x="905161" y="726234"/>
                  </a:cubicBezTo>
                  <a:lnTo>
                    <a:pt x="905161" y="722024"/>
                  </a:lnTo>
                  <a:cubicBezTo>
                    <a:pt x="909371" y="719217"/>
                    <a:pt x="911827" y="716410"/>
                    <a:pt x="912529" y="713604"/>
                  </a:cubicBezTo>
                  <a:cubicBezTo>
                    <a:pt x="913230" y="710797"/>
                    <a:pt x="912178" y="707289"/>
                    <a:pt x="909371" y="703079"/>
                  </a:cubicBezTo>
                  <a:cubicBezTo>
                    <a:pt x="906564" y="698869"/>
                    <a:pt x="904810" y="695360"/>
                    <a:pt x="904109" y="692553"/>
                  </a:cubicBezTo>
                  <a:cubicBezTo>
                    <a:pt x="903407" y="689747"/>
                    <a:pt x="903758" y="686238"/>
                    <a:pt x="905161" y="682028"/>
                  </a:cubicBezTo>
                  <a:lnTo>
                    <a:pt x="913581" y="671503"/>
                  </a:lnTo>
                  <a:lnTo>
                    <a:pt x="909371" y="669398"/>
                  </a:lnTo>
                  <a:close/>
                  <a:moveTo>
                    <a:pt x="976732" y="722024"/>
                  </a:moveTo>
                  <a:cubicBezTo>
                    <a:pt x="958488" y="731847"/>
                    <a:pt x="941999" y="745530"/>
                    <a:pt x="927264" y="763072"/>
                  </a:cubicBezTo>
                  <a:cubicBezTo>
                    <a:pt x="912529" y="780614"/>
                    <a:pt x="902354" y="792893"/>
                    <a:pt x="896741" y="799910"/>
                  </a:cubicBezTo>
                  <a:cubicBezTo>
                    <a:pt x="898144" y="798506"/>
                    <a:pt x="898846" y="799208"/>
                    <a:pt x="898846" y="802015"/>
                  </a:cubicBezTo>
                  <a:cubicBezTo>
                    <a:pt x="901653" y="799208"/>
                    <a:pt x="906915" y="795700"/>
                    <a:pt x="914634" y="791490"/>
                  </a:cubicBezTo>
                  <a:cubicBezTo>
                    <a:pt x="922352" y="787280"/>
                    <a:pt x="927615" y="780965"/>
                    <a:pt x="930422" y="772545"/>
                  </a:cubicBezTo>
                  <a:lnTo>
                    <a:pt x="932526" y="770440"/>
                  </a:lnTo>
                  <a:cubicBezTo>
                    <a:pt x="943753" y="762019"/>
                    <a:pt x="952173" y="754301"/>
                    <a:pt x="957787" y="747284"/>
                  </a:cubicBezTo>
                  <a:cubicBezTo>
                    <a:pt x="966207" y="738864"/>
                    <a:pt x="972522" y="730444"/>
                    <a:pt x="976732" y="722024"/>
                  </a:cubicBezTo>
                  <a:close/>
                  <a:moveTo>
                    <a:pt x="945033" y="795947"/>
                  </a:moveTo>
                  <a:lnTo>
                    <a:pt x="943052" y="797805"/>
                  </a:lnTo>
                  <a:cubicBezTo>
                    <a:pt x="943052" y="797805"/>
                    <a:pt x="943402" y="797805"/>
                    <a:pt x="944104" y="797805"/>
                  </a:cubicBezTo>
                  <a:lnTo>
                    <a:pt x="945033" y="795947"/>
                  </a:lnTo>
                  <a:close/>
                  <a:moveTo>
                    <a:pt x="1105139" y="865166"/>
                  </a:moveTo>
                  <a:cubicBezTo>
                    <a:pt x="1086895" y="872182"/>
                    <a:pt x="1072160" y="879901"/>
                    <a:pt x="1060933" y="888321"/>
                  </a:cubicBezTo>
                  <a:cubicBezTo>
                    <a:pt x="1055320" y="893934"/>
                    <a:pt x="1047952" y="897793"/>
                    <a:pt x="1038830" y="899899"/>
                  </a:cubicBezTo>
                  <a:cubicBezTo>
                    <a:pt x="1029708" y="902003"/>
                    <a:pt x="1023043" y="904459"/>
                    <a:pt x="1018832" y="907266"/>
                  </a:cubicBezTo>
                  <a:cubicBezTo>
                    <a:pt x="1017429" y="907266"/>
                    <a:pt x="1016026" y="906915"/>
                    <a:pt x="1014623" y="906214"/>
                  </a:cubicBezTo>
                  <a:cubicBezTo>
                    <a:pt x="1013219" y="905512"/>
                    <a:pt x="1012517" y="904459"/>
                    <a:pt x="1012517" y="903056"/>
                  </a:cubicBezTo>
                  <a:cubicBezTo>
                    <a:pt x="1011114" y="903056"/>
                    <a:pt x="1010062" y="902705"/>
                    <a:pt x="1009360" y="902003"/>
                  </a:cubicBezTo>
                  <a:cubicBezTo>
                    <a:pt x="1008658" y="901302"/>
                    <a:pt x="1007606" y="900951"/>
                    <a:pt x="1006202" y="900951"/>
                  </a:cubicBezTo>
                  <a:cubicBezTo>
                    <a:pt x="1006202" y="902354"/>
                    <a:pt x="1005852" y="903407"/>
                    <a:pt x="1005150" y="904109"/>
                  </a:cubicBezTo>
                  <a:cubicBezTo>
                    <a:pt x="1004448" y="904810"/>
                    <a:pt x="1004097" y="905863"/>
                    <a:pt x="1004097" y="907266"/>
                  </a:cubicBezTo>
                  <a:cubicBezTo>
                    <a:pt x="1006904" y="911476"/>
                    <a:pt x="1006553" y="914283"/>
                    <a:pt x="1003045" y="915686"/>
                  </a:cubicBezTo>
                  <a:cubicBezTo>
                    <a:pt x="999537" y="917089"/>
                    <a:pt x="997081" y="917791"/>
                    <a:pt x="995677" y="917791"/>
                  </a:cubicBezTo>
                  <a:cubicBezTo>
                    <a:pt x="994274" y="919195"/>
                    <a:pt x="990064" y="919896"/>
                    <a:pt x="983047" y="919896"/>
                  </a:cubicBezTo>
                  <a:cubicBezTo>
                    <a:pt x="980240" y="919896"/>
                    <a:pt x="978837" y="920598"/>
                    <a:pt x="978837" y="922001"/>
                  </a:cubicBezTo>
                  <a:cubicBezTo>
                    <a:pt x="977434" y="927615"/>
                    <a:pt x="973925" y="930421"/>
                    <a:pt x="968312" y="930421"/>
                  </a:cubicBezTo>
                  <a:cubicBezTo>
                    <a:pt x="962699" y="930421"/>
                    <a:pt x="959190" y="931123"/>
                    <a:pt x="957787" y="932526"/>
                  </a:cubicBezTo>
                  <a:cubicBezTo>
                    <a:pt x="945157" y="938140"/>
                    <a:pt x="929018" y="940946"/>
                    <a:pt x="909371" y="940946"/>
                  </a:cubicBezTo>
                  <a:cubicBezTo>
                    <a:pt x="903758" y="946560"/>
                    <a:pt x="898144" y="949367"/>
                    <a:pt x="892531" y="949367"/>
                  </a:cubicBezTo>
                  <a:cubicBezTo>
                    <a:pt x="886918" y="950770"/>
                    <a:pt x="880602" y="952173"/>
                    <a:pt x="873586" y="953577"/>
                  </a:cubicBezTo>
                  <a:cubicBezTo>
                    <a:pt x="866569" y="954980"/>
                    <a:pt x="858851" y="955682"/>
                    <a:pt x="850431" y="955682"/>
                  </a:cubicBezTo>
                  <a:cubicBezTo>
                    <a:pt x="849027" y="958488"/>
                    <a:pt x="848325" y="964102"/>
                    <a:pt x="848325" y="972522"/>
                  </a:cubicBezTo>
                  <a:cubicBezTo>
                    <a:pt x="846922" y="975329"/>
                    <a:pt x="846220" y="980240"/>
                    <a:pt x="846220" y="987257"/>
                  </a:cubicBezTo>
                  <a:cubicBezTo>
                    <a:pt x="846220" y="992870"/>
                    <a:pt x="848325" y="997782"/>
                    <a:pt x="852536" y="1001992"/>
                  </a:cubicBezTo>
                  <a:cubicBezTo>
                    <a:pt x="853939" y="1001992"/>
                    <a:pt x="854640" y="1003045"/>
                    <a:pt x="854640" y="1005150"/>
                  </a:cubicBezTo>
                  <a:cubicBezTo>
                    <a:pt x="854640" y="1007255"/>
                    <a:pt x="853939" y="1009009"/>
                    <a:pt x="852536" y="1010412"/>
                  </a:cubicBezTo>
                  <a:cubicBezTo>
                    <a:pt x="846922" y="1014622"/>
                    <a:pt x="846220" y="1017429"/>
                    <a:pt x="850431" y="1018832"/>
                  </a:cubicBezTo>
                  <a:cubicBezTo>
                    <a:pt x="853237" y="1021639"/>
                    <a:pt x="854640" y="1024446"/>
                    <a:pt x="854640" y="1027253"/>
                  </a:cubicBezTo>
                  <a:cubicBezTo>
                    <a:pt x="858851" y="1044093"/>
                    <a:pt x="861657" y="1056021"/>
                    <a:pt x="863061" y="1063038"/>
                  </a:cubicBezTo>
                  <a:cubicBezTo>
                    <a:pt x="865867" y="1077071"/>
                    <a:pt x="867271" y="1087597"/>
                    <a:pt x="867271" y="1094613"/>
                  </a:cubicBezTo>
                  <a:cubicBezTo>
                    <a:pt x="868674" y="1098823"/>
                    <a:pt x="869025" y="1103033"/>
                    <a:pt x="868323" y="1107243"/>
                  </a:cubicBezTo>
                  <a:cubicBezTo>
                    <a:pt x="867621" y="1111453"/>
                    <a:pt x="867972" y="1115664"/>
                    <a:pt x="869376" y="1119874"/>
                  </a:cubicBezTo>
                  <a:cubicBezTo>
                    <a:pt x="872182" y="1119874"/>
                    <a:pt x="874989" y="1118470"/>
                    <a:pt x="877796" y="1115664"/>
                  </a:cubicBezTo>
                  <a:cubicBezTo>
                    <a:pt x="889023" y="1110050"/>
                    <a:pt x="902354" y="1103033"/>
                    <a:pt x="917791" y="1094613"/>
                  </a:cubicBezTo>
                  <a:cubicBezTo>
                    <a:pt x="933228" y="1086193"/>
                    <a:pt x="950068" y="1077773"/>
                    <a:pt x="968312" y="1069353"/>
                  </a:cubicBezTo>
                  <a:cubicBezTo>
                    <a:pt x="979539" y="1060933"/>
                    <a:pt x="999185" y="1049706"/>
                    <a:pt x="1027253" y="1035673"/>
                  </a:cubicBezTo>
                  <a:lnTo>
                    <a:pt x="1075668" y="1008307"/>
                  </a:lnTo>
                  <a:cubicBezTo>
                    <a:pt x="1084088" y="1005501"/>
                    <a:pt x="1091456" y="1000940"/>
                    <a:pt x="1097771" y="994625"/>
                  </a:cubicBezTo>
                  <a:cubicBezTo>
                    <a:pt x="1104086" y="988310"/>
                    <a:pt x="1106542" y="979539"/>
                    <a:pt x="1105139" y="968312"/>
                  </a:cubicBezTo>
                  <a:lnTo>
                    <a:pt x="1105139" y="947262"/>
                  </a:lnTo>
                  <a:cubicBezTo>
                    <a:pt x="1105139" y="924808"/>
                    <a:pt x="1104437" y="907968"/>
                    <a:pt x="1103033" y="896741"/>
                  </a:cubicBezTo>
                  <a:cubicBezTo>
                    <a:pt x="1105840" y="884111"/>
                    <a:pt x="1106542" y="873586"/>
                    <a:pt x="1105139" y="865166"/>
                  </a:cubicBezTo>
                  <a:close/>
                  <a:moveTo>
                    <a:pt x="688344" y="1037778"/>
                  </a:moveTo>
                  <a:cubicBezTo>
                    <a:pt x="686940" y="1039181"/>
                    <a:pt x="686238" y="1041286"/>
                    <a:pt x="686238" y="1044093"/>
                  </a:cubicBezTo>
                  <a:cubicBezTo>
                    <a:pt x="684835" y="1046899"/>
                    <a:pt x="684133" y="1051811"/>
                    <a:pt x="684133" y="1058828"/>
                  </a:cubicBezTo>
                  <a:cubicBezTo>
                    <a:pt x="684133" y="1058828"/>
                    <a:pt x="684133" y="1059179"/>
                    <a:pt x="684133" y="1059880"/>
                  </a:cubicBezTo>
                  <a:cubicBezTo>
                    <a:pt x="684133" y="1060582"/>
                    <a:pt x="684133" y="1060933"/>
                    <a:pt x="684133" y="1060933"/>
                  </a:cubicBezTo>
                  <a:cubicBezTo>
                    <a:pt x="682730" y="1066546"/>
                    <a:pt x="679222" y="1074966"/>
                    <a:pt x="673608" y="1086193"/>
                  </a:cubicBezTo>
                  <a:cubicBezTo>
                    <a:pt x="672205" y="1087597"/>
                    <a:pt x="672205" y="1089702"/>
                    <a:pt x="673608" y="1092508"/>
                  </a:cubicBezTo>
                  <a:lnTo>
                    <a:pt x="669398" y="1100928"/>
                  </a:lnTo>
                  <a:cubicBezTo>
                    <a:pt x="666591" y="1100928"/>
                    <a:pt x="665188" y="1102332"/>
                    <a:pt x="665188" y="1105138"/>
                  </a:cubicBezTo>
                  <a:cubicBezTo>
                    <a:pt x="666591" y="1106542"/>
                    <a:pt x="667293" y="1108647"/>
                    <a:pt x="667293" y="1111453"/>
                  </a:cubicBezTo>
                  <a:cubicBezTo>
                    <a:pt x="667293" y="1114260"/>
                    <a:pt x="666241" y="1117418"/>
                    <a:pt x="664136" y="1120926"/>
                  </a:cubicBezTo>
                  <a:cubicBezTo>
                    <a:pt x="662031" y="1124435"/>
                    <a:pt x="661680" y="1127592"/>
                    <a:pt x="663083" y="1130399"/>
                  </a:cubicBezTo>
                  <a:lnTo>
                    <a:pt x="660978" y="1136714"/>
                  </a:lnTo>
                  <a:cubicBezTo>
                    <a:pt x="660978" y="1142327"/>
                    <a:pt x="660276" y="1146537"/>
                    <a:pt x="658873" y="1149344"/>
                  </a:cubicBezTo>
                  <a:lnTo>
                    <a:pt x="656768" y="1157764"/>
                  </a:lnTo>
                  <a:lnTo>
                    <a:pt x="650453" y="1168289"/>
                  </a:lnTo>
                  <a:cubicBezTo>
                    <a:pt x="649050" y="1169693"/>
                    <a:pt x="648348" y="1171447"/>
                    <a:pt x="648348" y="1173552"/>
                  </a:cubicBezTo>
                  <a:cubicBezTo>
                    <a:pt x="648348" y="1175657"/>
                    <a:pt x="647646" y="1177411"/>
                    <a:pt x="646243" y="1178814"/>
                  </a:cubicBezTo>
                  <a:lnTo>
                    <a:pt x="642033" y="1183024"/>
                  </a:lnTo>
                  <a:cubicBezTo>
                    <a:pt x="642033" y="1192848"/>
                    <a:pt x="642735" y="1200566"/>
                    <a:pt x="644138" y="1206180"/>
                  </a:cubicBezTo>
                  <a:lnTo>
                    <a:pt x="646243" y="1212495"/>
                  </a:lnTo>
                  <a:cubicBezTo>
                    <a:pt x="646243" y="1218108"/>
                    <a:pt x="642735" y="1224423"/>
                    <a:pt x="635718" y="1231440"/>
                  </a:cubicBezTo>
                  <a:cubicBezTo>
                    <a:pt x="634315" y="1232843"/>
                    <a:pt x="633613" y="1234598"/>
                    <a:pt x="633613" y="1236703"/>
                  </a:cubicBezTo>
                  <a:cubicBezTo>
                    <a:pt x="633613" y="1238807"/>
                    <a:pt x="632911" y="1240562"/>
                    <a:pt x="631508" y="1241965"/>
                  </a:cubicBezTo>
                  <a:cubicBezTo>
                    <a:pt x="630105" y="1241965"/>
                    <a:pt x="629403" y="1243368"/>
                    <a:pt x="629403" y="1246175"/>
                  </a:cubicBezTo>
                  <a:cubicBezTo>
                    <a:pt x="625193" y="1248982"/>
                    <a:pt x="623088" y="1253894"/>
                    <a:pt x="623088" y="1260910"/>
                  </a:cubicBezTo>
                  <a:lnTo>
                    <a:pt x="627298" y="1258805"/>
                  </a:lnTo>
                  <a:cubicBezTo>
                    <a:pt x="635718" y="1253192"/>
                    <a:pt x="642033" y="1249684"/>
                    <a:pt x="646243" y="1248280"/>
                  </a:cubicBezTo>
                  <a:lnTo>
                    <a:pt x="656768" y="1227230"/>
                  </a:lnTo>
                  <a:lnTo>
                    <a:pt x="658873" y="1214600"/>
                  </a:lnTo>
                  <a:cubicBezTo>
                    <a:pt x="661680" y="1211793"/>
                    <a:pt x="663083" y="1209688"/>
                    <a:pt x="663083" y="1208285"/>
                  </a:cubicBezTo>
                  <a:lnTo>
                    <a:pt x="667293" y="1189339"/>
                  </a:lnTo>
                  <a:lnTo>
                    <a:pt x="673608" y="1176709"/>
                  </a:lnTo>
                  <a:cubicBezTo>
                    <a:pt x="673608" y="1172499"/>
                    <a:pt x="674310" y="1168991"/>
                    <a:pt x="675714" y="1166184"/>
                  </a:cubicBezTo>
                  <a:lnTo>
                    <a:pt x="677818" y="1164079"/>
                  </a:lnTo>
                  <a:lnTo>
                    <a:pt x="684133" y="1138819"/>
                  </a:lnTo>
                  <a:lnTo>
                    <a:pt x="684133" y="1134609"/>
                  </a:lnTo>
                  <a:cubicBezTo>
                    <a:pt x="685537" y="1126189"/>
                    <a:pt x="689747" y="1116365"/>
                    <a:pt x="696764" y="1105138"/>
                  </a:cubicBezTo>
                  <a:lnTo>
                    <a:pt x="694659" y="1100928"/>
                  </a:lnTo>
                  <a:lnTo>
                    <a:pt x="700974" y="1077773"/>
                  </a:lnTo>
                  <a:cubicBezTo>
                    <a:pt x="700974" y="1076370"/>
                    <a:pt x="702377" y="1074265"/>
                    <a:pt x="705184" y="1071458"/>
                  </a:cubicBezTo>
                  <a:lnTo>
                    <a:pt x="698869" y="1058828"/>
                  </a:lnTo>
                  <a:cubicBezTo>
                    <a:pt x="697465" y="1057425"/>
                    <a:pt x="695009" y="1054969"/>
                    <a:pt x="691501" y="1051460"/>
                  </a:cubicBezTo>
                  <a:cubicBezTo>
                    <a:pt x="687993" y="1047952"/>
                    <a:pt x="686940" y="1043391"/>
                    <a:pt x="688344" y="1037778"/>
                  </a:cubicBezTo>
                  <a:close/>
                  <a:moveTo>
                    <a:pt x="715709" y="1090403"/>
                  </a:moveTo>
                  <a:lnTo>
                    <a:pt x="715709" y="1094613"/>
                  </a:lnTo>
                  <a:lnTo>
                    <a:pt x="709394" y="1121979"/>
                  </a:lnTo>
                  <a:cubicBezTo>
                    <a:pt x="707991" y="1127592"/>
                    <a:pt x="706587" y="1133907"/>
                    <a:pt x="705184" y="1140924"/>
                  </a:cubicBezTo>
                  <a:cubicBezTo>
                    <a:pt x="703780" y="1147941"/>
                    <a:pt x="702377" y="1154256"/>
                    <a:pt x="700974" y="1159869"/>
                  </a:cubicBezTo>
                  <a:cubicBezTo>
                    <a:pt x="700974" y="1161273"/>
                    <a:pt x="698869" y="1170394"/>
                    <a:pt x="694659" y="1187234"/>
                  </a:cubicBezTo>
                  <a:cubicBezTo>
                    <a:pt x="691852" y="1204075"/>
                    <a:pt x="690449" y="1215301"/>
                    <a:pt x="690449" y="1220915"/>
                  </a:cubicBezTo>
                  <a:lnTo>
                    <a:pt x="707289" y="1210390"/>
                  </a:lnTo>
                  <a:lnTo>
                    <a:pt x="747284" y="1193549"/>
                  </a:lnTo>
                  <a:cubicBezTo>
                    <a:pt x="766931" y="1178113"/>
                    <a:pt x="784473" y="1167588"/>
                    <a:pt x="799910" y="1161974"/>
                  </a:cubicBezTo>
                  <a:cubicBezTo>
                    <a:pt x="795700" y="1160571"/>
                    <a:pt x="791840" y="1158817"/>
                    <a:pt x="788332" y="1156712"/>
                  </a:cubicBezTo>
                  <a:cubicBezTo>
                    <a:pt x="784824" y="1154607"/>
                    <a:pt x="780263" y="1152852"/>
                    <a:pt x="774650" y="1151449"/>
                  </a:cubicBezTo>
                  <a:cubicBezTo>
                    <a:pt x="771843" y="1147239"/>
                    <a:pt x="767984" y="1143731"/>
                    <a:pt x="763072" y="1140924"/>
                  </a:cubicBezTo>
                  <a:cubicBezTo>
                    <a:pt x="758160" y="1138117"/>
                    <a:pt x="755003" y="1136012"/>
                    <a:pt x="753599" y="1134609"/>
                  </a:cubicBezTo>
                  <a:cubicBezTo>
                    <a:pt x="752196" y="1133205"/>
                    <a:pt x="749740" y="1131802"/>
                    <a:pt x="746232" y="1130399"/>
                  </a:cubicBezTo>
                  <a:cubicBezTo>
                    <a:pt x="742723" y="1128995"/>
                    <a:pt x="740267" y="1126890"/>
                    <a:pt x="738864" y="1124084"/>
                  </a:cubicBezTo>
                  <a:cubicBezTo>
                    <a:pt x="734654" y="1121277"/>
                    <a:pt x="731146" y="1117067"/>
                    <a:pt x="728339" y="1111453"/>
                  </a:cubicBezTo>
                  <a:cubicBezTo>
                    <a:pt x="725532" y="1105840"/>
                    <a:pt x="723427" y="1102332"/>
                    <a:pt x="722024" y="1100928"/>
                  </a:cubicBezTo>
                  <a:lnTo>
                    <a:pt x="715709" y="1090403"/>
                  </a:lnTo>
                  <a:close/>
                  <a:moveTo>
                    <a:pt x="618878" y="1092508"/>
                  </a:moveTo>
                  <a:lnTo>
                    <a:pt x="612563" y="1098823"/>
                  </a:lnTo>
                  <a:lnTo>
                    <a:pt x="616773" y="1096718"/>
                  </a:lnTo>
                  <a:lnTo>
                    <a:pt x="618878" y="1092508"/>
                  </a:lnTo>
                  <a:close/>
                  <a:moveTo>
                    <a:pt x="227080" y="506785"/>
                  </a:moveTo>
                  <a:cubicBezTo>
                    <a:pt x="225150" y="507136"/>
                    <a:pt x="223133" y="508013"/>
                    <a:pt x="221028" y="509416"/>
                  </a:cubicBezTo>
                  <a:cubicBezTo>
                    <a:pt x="219625" y="513626"/>
                    <a:pt x="216116" y="518538"/>
                    <a:pt x="210503" y="524151"/>
                  </a:cubicBezTo>
                  <a:cubicBezTo>
                    <a:pt x="206293" y="528361"/>
                    <a:pt x="204188" y="531168"/>
                    <a:pt x="204188" y="532572"/>
                  </a:cubicBezTo>
                  <a:cubicBezTo>
                    <a:pt x="204188" y="533975"/>
                    <a:pt x="206995" y="536782"/>
                    <a:pt x="212608" y="540992"/>
                  </a:cubicBezTo>
                  <a:cubicBezTo>
                    <a:pt x="209801" y="543798"/>
                    <a:pt x="207345" y="544149"/>
                    <a:pt x="205240" y="542044"/>
                  </a:cubicBezTo>
                  <a:cubicBezTo>
                    <a:pt x="203135" y="539939"/>
                    <a:pt x="201381" y="538887"/>
                    <a:pt x="199978" y="538887"/>
                  </a:cubicBezTo>
                  <a:cubicBezTo>
                    <a:pt x="197171" y="544500"/>
                    <a:pt x="192961" y="551166"/>
                    <a:pt x="187348" y="558884"/>
                  </a:cubicBezTo>
                  <a:cubicBezTo>
                    <a:pt x="181734" y="566603"/>
                    <a:pt x="177524" y="573269"/>
                    <a:pt x="174717" y="578882"/>
                  </a:cubicBezTo>
                  <a:cubicBezTo>
                    <a:pt x="171911" y="581689"/>
                    <a:pt x="171911" y="584495"/>
                    <a:pt x="174717" y="587302"/>
                  </a:cubicBezTo>
                  <a:cubicBezTo>
                    <a:pt x="176121" y="588706"/>
                    <a:pt x="175419" y="590811"/>
                    <a:pt x="172612" y="593617"/>
                  </a:cubicBezTo>
                  <a:lnTo>
                    <a:pt x="164192" y="599932"/>
                  </a:lnTo>
                  <a:cubicBezTo>
                    <a:pt x="162789" y="601336"/>
                    <a:pt x="161385" y="602739"/>
                    <a:pt x="159982" y="604142"/>
                  </a:cubicBezTo>
                  <a:cubicBezTo>
                    <a:pt x="158579" y="605546"/>
                    <a:pt x="158579" y="606949"/>
                    <a:pt x="159982" y="608353"/>
                  </a:cubicBezTo>
                  <a:cubicBezTo>
                    <a:pt x="164192" y="611159"/>
                    <a:pt x="163491" y="615369"/>
                    <a:pt x="157877" y="620983"/>
                  </a:cubicBezTo>
                  <a:cubicBezTo>
                    <a:pt x="155070" y="620983"/>
                    <a:pt x="153667" y="622386"/>
                    <a:pt x="153667" y="625193"/>
                  </a:cubicBezTo>
                  <a:cubicBezTo>
                    <a:pt x="148054" y="633613"/>
                    <a:pt x="144545" y="639928"/>
                    <a:pt x="143142" y="644138"/>
                  </a:cubicBezTo>
                  <a:cubicBezTo>
                    <a:pt x="141739" y="645541"/>
                    <a:pt x="138932" y="648348"/>
                    <a:pt x="134722" y="652558"/>
                  </a:cubicBezTo>
                  <a:cubicBezTo>
                    <a:pt x="130512" y="656768"/>
                    <a:pt x="132617" y="660978"/>
                    <a:pt x="141037" y="665188"/>
                  </a:cubicBezTo>
                  <a:lnTo>
                    <a:pt x="122092" y="682028"/>
                  </a:lnTo>
                  <a:cubicBezTo>
                    <a:pt x="127705" y="687642"/>
                    <a:pt x="127004" y="692553"/>
                    <a:pt x="119987" y="696763"/>
                  </a:cubicBezTo>
                  <a:cubicBezTo>
                    <a:pt x="118584" y="698167"/>
                    <a:pt x="116128" y="700973"/>
                    <a:pt x="112619" y="705184"/>
                  </a:cubicBezTo>
                  <a:cubicBezTo>
                    <a:pt x="109111" y="709394"/>
                    <a:pt x="108058" y="712902"/>
                    <a:pt x="109462" y="715709"/>
                  </a:cubicBezTo>
                  <a:cubicBezTo>
                    <a:pt x="109462" y="715709"/>
                    <a:pt x="109462" y="717112"/>
                    <a:pt x="109462" y="719919"/>
                  </a:cubicBezTo>
                  <a:cubicBezTo>
                    <a:pt x="106655" y="725532"/>
                    <a:pt x="104199" y="731146"/>
                    <a:pt x="102094" y="736759"/>
                  </a:cubicBezTo>
                  <a:cubicBezTo>
                    <a:pt x="99989" y="742373"/>
                    <a:pt x="97533" y="747986"/>
                    <a:pt x="94726" y="753599"/>
                  </a:cubicBezTo>
                  <a:cubicBezTo>
                    <a:pt x="93323" y="756406"/>
                    <a:pt x="92622" y="760616"/>
                    <a:pt x="92622" y="766229"/>
                  </a:cubicBezTo>
                  <a:lnTo>
                    <a:pt x="92622" y="776755"/>
                  </a:lnTo>
                  <a:cubicBezTo>
                    <a:pt x="88411" y="782368"/>
                    <a:pt x="84903" y="788683"/>
                    <a:pt x="82096" y="795700"/>
                  </a:cubicBezTo>
                  <a:cubicBezTo>
                    <a:pt x="79290" y="802717"/>
                    <a:pt x="78588" y="809733"/>
                    <a:pt x="79991" y="816750"/>
                  </a:cubicBezTo>
                  <a:lnTo>
                    <a:pt x="77886" y="820960"/>
                  </a:lnTo>
                  <a:cubicBezTo>
                    <a:pt x="77886" y="823767"/>
                    <a:pt x="77185" y="827626"/>
                    <a:pt x="75781" y="832538"/>
                  </a:cubicBezTo>
                  <a:cubicBezTo>
                    <a:pt x="74378" y="837449"/>
                    <a:pt x="75080" y="842010"/>
                    <a:pt x="77886" y="846220"/>
                  </a:cubicBezTo>
                  <a:lnTo>
                    <a:pt x="86306" y="837800"/>
                  </a:lnTo>
                  <a:cubicBezTo>
                    <a:pt x="87710" y="836397"/>
                    <a:pt x="88061" y="834994"/>
                    <a:pt x="87359" y="833590"/>
                  </a:cubicBezTo>
                  <a:cubicBezTo>
                    <a:pt x="86657" y="832187"/>
                    <a:pt x="87008" y="830784"/>
                    <a:pt x="88411" y="829380"/>
                  </a:cubicBezTo>
                  <a:cubicBezTo>
                    <a:pt x="89815" y="826573"/>
                    <a:pt x="90516" y="824468"/>
                    <a:pt x="90516" y="823065"/>
                  </a:cubicBezTo>
                  <a:cubicBezTo>
                    <a:pt x="90516" y="821662"/>
                    <a:pt x="89815" y="820258"/>
                    <a:pt x="88411" y="818855"/>
                  </a:cubicBezTo>
                  <a:cubicBezTo>
                    <a:pt x="92622" y="807628"/>
                    <a:pt x="96130" y="800612"/>
                    <a:pt x="98937" y="797805"/>
                  </a:cubicBezTo>
                  <a:cubicBezTo>
                    <a:pt x="101743" y="789385"/>
                    <a:pt x="103147" y="782368"/>
                    <a:pt x="103147" y="776755"/>
                  </a:cubicBezTo>
                  <a:cubicBezTo>
                    <a:pt x="104550" y="775351"/>
                    <a:pt x="105252" y="773597"/>
                    <a:pt x="105252" y="771492"/>
                  </a:cubicBezTo>
                  <a:cubicBezTo>
                    <a:pt x="105252" y="769387"/>
                    <a:pt x="105954" y="767633"/>
                    <a:pt x="107357" y="766229"/>
                  </a:cubicBezTo>
                  <a:cubicBezTo>
                    <a:pt x="110164" y="763423"/>
                    <a:pt x="112269" y="760265"/>
                    <a:pt x="113672" y="756757"/>
                  </a:cubicBezTo>
                  <a:cubicBezTo>
                    <a:pt x="115075" y="753248"/>
                    <a:pt x="116479" y="750091"/>
                    <a:pt x="117882" y="747284"/>
                  </a:cubicBezTo>
                  <a:lnTo>
                    <a:pt x="119987" y="743074"/>
                  </a:lnTo>
                  <a:cubicBezTo>
                    <a:pt x="122794" y="729041"/>
                    <a:pt x="126302" y="718516"/>
                    <a:pt x="130512" y="711499"/>
                  </a:cubicBezTo>
                  <a:cubicBezTo>
                    <a:pt x="133319" y="705885"/>
                    <a:pt x="136125" y="700623"/>
                    <a:pt x="138932" y="695711"/>
                  </a:cubicBezTo>
                  <a:cubicBezTo>
                    <a:pt x="141739" y="690799"/>
                    <a:pt x="144545" y="685537"/>
                    <a:pt x="147352" y="679923"/>
                  </a:cubicBezTo>
                  <a:cubicBezTo>
                    <a:pt x="157175" y="665890"/>
                    <a:pt x="164894" y="651856"/>
                    <a:pt x="170507" y="637823"/>
                  </a:cubicBezTo>
                  <a:cubicBezTo>
                    <a:pt x="173314" y="630806"/>
                    <a:pt x="176472" y="624842"/>
                    <a:pt x="179980" y="619930"/>
                  </a:cubicBezTo>
                  <a:cubicBezTo>
                    <a:pt x="183488" y="615018"/>
                    <a:pt x="186646" y="609054"/>
                    <a:pt x="189453" y="602037"/>
                  </a:cubicBezTo>
                  <a:cubicBezTo>
                    <a:pt x="192259" y="597827"/>
                    <a:pt x="195066" y="593266"/>
                    <a:pt x="197873" y="588355"/>
                  </a:cubicBezTo>
                  <a:cubicBezTo>
                    <a:pt x="200679" y="583443"/>
                    <a:pt x="204188" y="578882"/>
                    <a:pt x="208398" y="574672"/>
                  </a:cubicBezTo>
                  <a:cubicBezTo>
                    <a:pt x="209801" y="574672"/>
                    <a:pt x="210503" y="573620"/>
                    <a:pt x="210503" y="571515"/>
                  </a:cubicBezTo>
                  <a:cubicBezTo>
                    <a:pt x="210503" y="569410"/>
                    <a:pt x="211205" y="567655"/>
                    <a:pt x="212608" y="566252"/>
                  </a:cubicBezTo>
                  <a:cubicBezTo>
                    <a:pt x="215415" y="562042"/>
                    <a:pt x="216818" y="559937"/>
                    <a:pt x="216818" y="559937"/>
                  </a:cubicBezTo>
                  <a:cubicBezTo>
                    <a:pt x="218221" y="557130"/>
                    <a:pt x="220326" y="555025"/>
                    <a:pt x="223133" y="553622"/>
                  </a:cubicBezTo>
                  <a:cubicBezTo>
                    <a:pt x="225940" y="552219"/>
                    <a:pt x="227343" y="550815"/>
                    <a:pt x="227343" y="549412"/>
                  </a:cubicBezTo>
                  <a:cubicBezTo>
                    <a:pt x="228746" y="542395"/>
                    <a:pt x="234360" y="533975"/>
                    <a:pt x="244183" y="524151"/>
                  </a:cubicBezTo>
                  <a:cubicBezTo>
                    <a:pt x="245587" y="521345"/>
                    <a:pt x="245937" y="518538"/>
                    <a:pt x="245236" y="515731"/>
                  </a:cubicBezTo>
                  <a:cubicBezTo>
                    <a:pt x="244534" y="512925"/>
                    <a:pt x="242780" y="510820"/>
                    <a:pt x="239973" y="509416"/>
                  </a:cubicBezTo>
                  <a:cubicBezTo>
                    <a:pt x="238570" y="509416"/>
                    <a:pt x="236114" y="508715"/>
                    <a:pt x="232606" y="507311"/>
                  </a:cubicBezTo>
                  <a:cubicBezTo>
                    <a:pt x="230851" y="506610"/>
                    <a:pt x="229009" y="506434"/>
                    <a:pt x="227080" y="506785"/>
                  </a:cubicBezTo>
                  <a:close/>
                  <a:moveTo>
                    <a:pt x="258918" y="907266"/>
                  </a:moveTo>
                  <a:lnTo>
                    <a:pt x="235763" y="924106"/>
                  </a:lnTo>
                  <a:cubicBezTo>
                    <a:pt x="237166" y="924106"/>
                    <a:pt x="237868" y="925510"/>
                    <a:pt x="237868" y="928316"/>
                  </a:cubicBezTo>
                  <a:lnTo>
                    <a:pt x="261023" y="911476"/>
                  </a:lnTo>
                  <a:lnTo>
                    <a:pt x="258918" y="907266"/>
                  </a:lnTo>
                  <a:close/>
                  <a:moveTo>
                    <a:pt x="1100929" y="1291433"/>
                  </a:moveTo>
                  <a:cubicBezTo>
                    <a:pt x="1099525" y="1290731"/>
                    <a:pt x="1098823" y="1291082"/>
                    <a:pt x="1098823" y="1292486"/>
                  </a:cubicBezTo>
                  <a:cubicBezTo>
                    <a:pt x="1097420" y="1295292"/>
                    <a:pt x="1093912" y="1299502"/>
                    <a:pt x="1088298" y="1305116"/>
                  </a:cubicBezTo>
                  <a:lnTo>
                    <a:pt x="1081983" y="1317746"/>
                  </a:lnTo>
                  <a:cubicBezTo>
                    <a:pt x="1067949" y="1323359"/>
                    <a:pt x="1060231" y="1328271"/>
                    <a:pt x="1058828" y="1332481"/>
                  </a:cubicBezTo>
                  <a:cubicBezTo>
                    <a:pt x="1058828" y="1336691"/>
                    <a:pt x="1056723" y="1339849"/>
                    <a:pt x="1052513" y="1341954"/>
                  </a:cubicBezTo>
                  <a:cubicBezTo>
                    <a:pt x="1048303" y="1344059"/>
                    <a:pt x="1045496" y="1345813"/>
                    <a:pt x="1044093" y="1347216"/>
                  </a:cubicBezTo>
                  <a:cubicBezTo>
                    <a:pt x="1042689" y="1351426"/>
                    <a:pt x="1039181" y="1354584"/>
                    <a:pt x="1033568" y="1356689"/>
                  </a:cubicBezTo>
                  <a:cubicBezTo>
                    <a:pt x="1027954" y="1358794"/>
                    <a:pt x="1024446" y="1360548"/>
                    <a:pt x="1023043" y="1361952"/>
                  </a:cubicBezTo>
                  <a:cubicBezTo>
                    <a:pt x="1014623" y="1368968"/>
                    <a:pt x="1005150" y="1378441"/>
                    <a:pt x="994625" y="1390369"/>
                  </a:cubicBezTo>
                  <a:cubicBezTo>
                    <a:pt x="984100" y="1402298"/>
                    <a:pt x="976030" y="1411069"/>
                    <a:pt x="970417" y="1416682"/>
                  </a:cubicBezTo>
                  <a:lnTo>
                    <a:pt x="968312" y="1420892"/>
                  </a:lnTo>
                  <a:lnTo>
                    <a:pt x="983047" y="1425102"/>
                  </a:lnTo>
                  <a:cubicBezTo>
                    <a:pt x="984450" y="1425102"/>
                    <a:pt x="985854" y="1425804"/>
                    <a:pt x="987257" y="1427207"/>
                  </a:cubicBezTo>
                  <a:cubicBezTo>
                    <a:pt x="988660" y="1428611"/>
                    <a:pt x="989362" y="1430014"/>
                    <a:pt x="989362" y="1431417"/>
                  </a:cubicBezTo>
                  <a:cubicBezTo>
                    <a:pt x="990766" y="1432821"/>
                    <a:pt x="992169" y="1434224"/>
                    <a:pt x="993572" y="1435627"/>
                  </a:cubicBezTo>
                  <a:cubicBezTo>
                    <a:pt x="994975" y="1437031"/>
                    <a:pt x="997081" y="1437732"/>
                    <a:pt x="999887" y="1437732"/>
                  </a:cubicBezTo>
                  <a:cubicBezTo>
                    <a:pt x="1002694" y="1440539"/>
                    <a:pt x="1006904" y="1444398"/>
                    <a:pt x="1012517" y="1449310"/>
                  </a:cubicBezTo>
                  <a:cubicBezTo>
                    <a:pt x="1018131" y="1454222"/>
                    <a:pt x="1022341" y="1459484"/>
                    <a:pt x="1025147" y="1465098"/>
                  </a:cubicBezTo>
                  <a:cubicBezTo>
                    <a:pt x="1026551" y="1469308"/>
                    <a:pt x="1030761" y="1472816"/>
                    <a:pt x="1037778" y="1475623"/>
                  </a:cubicBezTo>
                  <a:cubicBezTo>
                    <a:pt x="1044795" y="1478429"/>
                    <a:pt x="1049706" y="1481236"/>
                    <a:pt x="1052513" y="1484043"/>
                  </a:cubicBezTo>
                  <a:cubicBezTo>
                    <a:pt x="1052513" y="1485446"/>
                    <a:pt x="1054618" y="1488253"/>
                    <a:pt x="1058828" y="1492463"/>
                  </a:cubicBezTo>
                  <a:cubicBezTo>
                    <a:pt x="1061634" y="1502286"/>
                    <a:pt x="1067599" y="1508952"/>
                    <a:pt x="1076721" y="1512461"/>
                  </a:cubicBezTo>
                  <a:cubicBezTo>
                    <a:pt x="1085842" y="1515969"/>
                    <a:pt x="1094613" y="1515618"/>
                    <a:pt x="1103033" y="1511408"/>
                  </a:cubicBezTo>
                  <a:cubicBezTo>
                    <a:pt x="1105840" y="1502988"/>
                    <a:pt x="1107244" y="1496673"/>
                    <a:pt x="1107244" y="1492463"/>
                  </a:cubicBezTo>
                  <a:lnTo>
                    <a:pt x="1105139" y="1395632"/>
                  </a:lnTo>
                  <a:lnTo>
                    <a:pt x="1105139" y="1366161"/>
                  </a:lnTo>
                  <a:cubicBezTo>
                    <a:pt x="1105139" y="1359145"/>
                    <a:pt x="1104787" y="1350023"/>
                    <a:pt x="1104086" y="1338796"/>
                  </a:cubicBezTo>
                  <a:cubicBezTo>
                    <a:pt x="1103385" y="1327569"/>
                    <a:pt x="1103735" y="1314238"/>
                    <a:pt x="1105139" y="1298801"/>
                  </a:cubicBezTo>
                  <a:cubicBezTo>
                    <a:pt x="1103735" y="1294591"/>
                    <a:pt x="1102332" y="1292135"/>
                    <a:pt x="1100929" y="1291433"/>
                  </a:cubicBezTo>
                  <a:close/>
                  <a:moveTo>
                    <a:pt x="863061" y="1460888"/>
                  </a:moveTo>
                  <a:cubicBezTo>
                    <a:pt x="861657" y="1463694"/>
                    <a:pt x="858149" y="1467904"/>
                    <a:pt x="852536" y="1473518"/>
                  </a:cubicBezTo>
                  <a:cubicBezTo>
                    <a:pt x="858149" y="1476325"/>
                    <a:pt x="862359" y="1473518"/>
                    <a:pt x="865166" y="1465098"/>
                  </a:cubicBezTo>
                  <a:lnTo>
                    <a:pt x="863061" y="1460888"/>
                  </a:lnTo>
                  <a:close/>
                  <a:moveTo>
                    <a:pt x="1052513" y="231553"/>
                  </a:moveTo>
                  <a:cubicBezTo>
                    <a:pt x="1048303" y="231553"/>
                    <a:pt x="1045496" y="232255"/>
                    <a:pt x="1044093" y="233658"/>
                  </a:cubicBezTo>
                  <a:lnTo>
                    <a:pt x="1037778" y="237868"/>
                  </a:lnTo>
                  <a:cubicBezTo>
                    <a:pt x="1037778" y="239271"/>
                    <a:pt x="1036374" y="239973"/>
                    <a:pt x="1033568" y="239973"/>
                  </a:cubicBezTo>
                  <a:cubicBezTo>
                    <a:pt x="1032164" y="242780"/>
                    <a:pt x="1027253" y="246288"/>
                    <a:pt x="1018832" y="250498"/>
                  </a:cubicBezTo>
                  <a:cubicBezTo>
                    <a:pt x="1021639" y="253305"/>
                    <a:pt x="1023744" y="254708"/>
                    <a:pt x="1025147" y="254708"/>
                  </a:cubicBezTo>
                  <a:lnTo>
                    <a:pt x="1052513" y="235763"/>
                  </a:lnTo>
                  <a:lnTo>
                    <a:pt x="1052513" y="231553"/>
                  </a:lnTo>
                  <a:close/>
                  <a:moveTo>
                    <a:pt x="1071458" y="311544"/>
                  </a:moveTo>
                  <a:lnTo>
                    <a:pt x="1067248" y="347329"/>
                  </a:lnTo>
                  <a:lnTo>
                    <a:pt x="1065143" y="347329"/>
                  </a:lnTo>
                  <a:lnTo>
                    <a:pt x="1063038" y="332594"/>
                  </a:lnTo>
                  <a:cubicBezTo>
                    <a:pt x="1065845" y="321367"/>
                    <a:pt x="1062336" y="317859"/>
                    <a:pt x="1052513" y="322069"/>
                  </a:cubicBezTo>
                  <a:cubicBezTo>
                    <a:pt x="1048303" y="326279"/>
                    <a:pt x="1042339" y="330138"/>
                    <a:pt x="1034620" y="333647"/>
                  </a:cubicBezTo>
                  <a:cubicBezTo>
                    <a:pt x="1026902" y="337155"/>
                    <a:pt x="1020236" y="340313"/>
                    <a:pt x="1014623" y="343119"/>
                  </a:cubicBezTo>
                  <a:cubicBezTo>
                    <a:pt x="1009009" y="347329"/>
                    <a:pt x="1002343" y="352241"/>
                    <a:pt x="994625" y="357854"/>
                  </a:cubicBezTo>
                  <a:cubicBezTo>
                    <a:pt x="986906" y="363468"/>
                    <a:pt x="978135" y="369783"/>
                    <a:pt x="968312" y="376800"/>
                  </a:cubicBezTo>
                  <a:cubicBezTo>
                    <a:pt x="968312" y="376800"/>
                    <a:pt x="957787" y="387325"/>
                    <a:pt x="936737" y="408375"/>
                  </a:cubicBezTo>
                  <a:cubicBezTo>
                    <a:pt x="919896" y="422409"/>
                    <a:pt x="903758" y="441354"/>
                    <a:pt x="888321" y="465211"/>
                  </a:cubicBezTo>
                  <a:cubicBezTo>
                    <a:pt x="886918" y="466614"/>
                    <a:pt x="886216" y="470123"/>
                    <a:pt x="886216" y="475736"/>
                  </a:cubicBezTo>
                  <a:lnTo>
                    <a:pt x="869376" y="503101"/>
                  </a:lnTo>
                  <a:cubicBezTo>
                    <a:pt x="865166" y="512925"/>
                    <a:pt x="860956" y="523450"/>
                    <a:pt x="856746" y="534677"/>
                  </a:cubicBezTo>
                  <a:cubicBezTo>
                    <a:pt x="852536" y="545903"/>
                    <a:pt x="851132" y="557130"/>
                    <a:pt x="852536" y="568357"/>
                  </a:cubicBezTo>
                  <a:cubicBezTo>
                    <a:pt x="853939" y="578180"/>
                    <a:pt x="854640" y="589056"/>
                    <a:pt x="854640" y="600985"/>
                  </a:cubicBezTo>
                  <a:cubicBezTo>
                    <a:pt x="854640" y="612913"/>
                    <a:pt x="854640" y="621684"/>
                    <a:pt x="854640" y="627298"/>
                  </a:cubicBezTo>
                  <a:cubicBezTo>
                    <a:pt x="861657" y="623088"/>
                    <a:pt x="866569" y="620983"/>
                    <a:pt x="869376" y="620983"/>
                  </a:cubicBezTo>
                  <a:cubicBezTo>
                    <a:pt x="901653" y="601336"/>
                    <a:pt x="922703" y="589407"/>
                    <a:pt x="932526" y="585197"/>
                  </a:cubicBezTo>
                  <a:cubicBezTo>
                    <a:pt x="938140" y="580987"/>
                    <a:pt x="946209" y="575725"/>
                    <a:pt x="956734" y="569410"/>
                  </a:cubicBezTo>
                  <a:cubicBezTo>
                    <a:pt x="967259" y="563094"/>
                    <a:pt x="976030" y="556429"/>
                    <a:pt x="983047" y="549412"/>
                  </a:cubicBezTo>
                  <a:lnTo>
                    <a:pt x="1008307" y="522046"/>
                  </a:lnTo>
                  <a:lnTo>
                    <a:pt x="1008307" y="532572"/>
                  </a:lnTo>
                  <a:cubicBezTo>
                    <a:pt x="1009711" y="533975"/>
                    <a:pt x="1011114" y="533975"/>
                    <a:pt x="1012517" y="532572"/>
                  </a:cubicBezTo>
                  <a:cubicBezTo>
                    <a:pt x="1033568" y="517135"/>
                    <a:pt x="1048303" y="502400"/>
                    <a:pt x="1056723" y="488366"/>
                  </a:cubicBezTo>
                  <a:cubicBezTo>
                    <a:pt x="1062336" y="482753"/>
                    <a:pt x="1067248" y="481349"/>
                    <a:pt x="1071458" y="484156"/>
                  </a:cubicBezTo>
                  <a:cubicBezTo>
                    <a:pt x="1081282" y="491173"/>
                    <a:pt x="1093912" y="494681"/>
                    <a:pt x="1109348" y="494681"/>
                  </a:cubicBezTo>
                  <a:cubicBezTo>
                    <a:pt x="1109348" y="494681"/>
                    <a:pt x="1110401" y="494330"/>
                    <a:pt x="1112506" y="493629"/>
                  </a:cubicBezTo>
                  <a:cubicBezTo>
                    <a:pt x="1114611" y="492927"/>
                    <a:pt x="1116365" y="493278"/>
                    <a:pt x="1117769" y="494681"/>
                  </a:cubicBezTo>
                  <a:lnTo>
                    <a:pt x="1115664" y="435740"/>
                  </a:lnTo>
                  <a:lnTo>
                    <a:pt x="1117769" y="378905"/>
                  </a:lnTo>
                  <a:cubicBezTo>
                    <a:pt x="1117769" y="373291"/>
                    <a:pt x="1116365" y="367327"/>
                    <a:pt x="1113559" y="361012"/>
                  </a:cubicBezTo>
                  <a:cubicBezTo>
                    <a:pt x="1110752" y="354697"/>
                    <a:pt x="1109348" y="350838"/>
                    <a:pt x="1109348" y="349434"/>
                  </a:cubicBezTo>
                  <a:cubicBezTo>
                    <a:pt x="1109348" y="348031"/>
                    <a:pt x="1107594" y="346979"/>
                    <a:pt x="1104086" y="346277"/>
                  </a:cubicBezTo>
                  <a:cubicBezTo>
                    <a:pt x="1100577" y="345575"/>
                    <a:pt x="1097420" y="344523"/>
                    <a:pt x="1094613" y="343119"/>
                  </a:cubicBezTo>
                  <a:cubicBezTo>
                    <a:pt x="1084790" y="340313"/>
                    <a:pt x="1079878" y="334699"/>
                    <a:pt x="1079878" y="326279"/>
                  </a:cubicBezTo>
                  <a:cubicBezTo>
                    <a:pt x="1079878" y="323472"/>
                    <a:pt x="1079177" y="321017"/>
                    <a:pt x="1077773" y="318911"/>
                  </a:cubicBezTo>
                  <a:cubicBezTo>
                    <a:pt x="1076370" y="316807"/>
                    <a:pt x="1074967" y="314351"/>
                    <a:pt x="1073563" y="311544"/>
                  </a:cubicBezTo>
                  <a:lnTo>
                    <a:pt x="1071458" y="311544"/>
                  </a:lnTo>
                  <a:close/>
                  <a:moveTo>
                    <a:pt x="1111454" y="618878"/>
                  </a:moveTo>
                  <a:cubicBezTo>
                    <a:pt x="1100227" y="632911"/>
                    <a:pt x="1088298" y="642735"/>
                    <a:pt x="1075668" y="648348"/>
                  </a:cubicBezTo>
                  <a:cubicBezTo>
                    <a:pt x="1071458" y="651155"/>
                    <a:pt x="1068301" y="655014"/>
                    <a:pt x="1066196" y="659926"/>
                  </a:cubicBezTo>
                  <a:cubicBezTo>
                    <a:pt x="1064090" y="664837"/>
                    <a:pt x="1061634" y="668697"/>
                    <a:pt x="1058828" y="671503"/>
                  </a:cubicBezTo>
                  <a:cubicBezTo>
                    <a:pt x="1043391" y="689747"/>
                    <a:pt x="1026551" y="706587"/>
                    <a:pt x="1008307" y="722024"/>
                  </a:cubicBezTo>
                  <a:cubicBezTo>
                    <a:pt x="1002694" y="733251"/>
                    <a:pt x="997081" y="741671"/>
                    <a:pt x="991467" y="747284"/>
                  </a:cubicBezTo>
                  <a:cubicBezTo>
                    <a:pt x="990064" y="750091"/>
                    <a:pt x="988310" y="752547"/>
                    <a:pt x="986204" y="754652"/>
                  </a:cubicBezTo>
                  <a:cubicBezTo>
                    <a:pt x="984100" y="756757"/>
                    <a:pt x="982345" y="757809"/>
                    <a:pt x="980942" y="757809"/>
                  </a:cubicBezTo>
                  <a:lnTo>
                    <a:pt x="980942" y="759914"/>
                  </a:lnTo>
                  <a:lnTo>
                    <a:pt x="1001992" y="755704"/>
                  </a:lnTo>
                  <a:cubicBezTo>
                    <a:pt x="994975" y="762721"/>
                    <a:pt x="985152" y="769387"/>
                    <a:pt x="972522" y="775702"/>
                  </a:cubicBezTo>
                  <a:cubicBezTo>
                    <a:pt x="966207" y="778860"/>
                    <a:pt x="960594" y="782280"/>
                    <a:pt x="955682" y="785964"/>
                  </a:cubicBezTo>
                  <a:lnTo>
                    <a:pt x="945390" y="795613"/>
                  </a:lnTo>
                  <a:lnTo>
                    <a:pt x="976206" y="784122"/>
                  </a:lnTo>
                  <a:cubicBezTo>
                    <a:pt x="985678" y="779912"/>
                    <a:pt x="994274" y="775351"/>
                    <a:pt x="1001992" y="770440"/>
                  </a:cubicBezTo>
                  <a:lnTo>
                    <a:pt x="1010412" y="766229"/>
                  </a:lnTo>
                  <a:cubicBezTo>
                    <a:pt x="1011816" y="767633"/>
                    <a:pt x="1015324" y="768334"/>
                    <a:pt x="1020938" y="768334"/>
                  </a:cubicBezTo>
                  <a:cubicBezTo>
                    <a:pt x="1036374" y="768334"/>
                    <a:pt x="1046198" y="764124"/>
                    <a:pt x="1050408" y="755704"/>
                  </a:cubicBezTo>
                  <a:lnTo>
                    <a:pt x="1039883" y="751494"/>
                  </a:lnTo>
                  <a:cubicBezTo>
                    <a:pt x="1041286" y="751494"/>
                    <a:pt x="1041988" y="748337"/>
                    <a:pt x="1041988" y="742022"/>
                  </a:cubicBezTo>
                  <a:cubicBezTo>
                    <a:pt x="1041988" y="735706"/>
                    <a:pt x="1044795" y="731146"/>
                    <a:pt x="1050408" y="728339"/>
                  </a:cubicBezTo>
                  <a:cubicBezTo>
                    <a:pt x="1047601" y="740969"/>
                    <a:pt x="1051811" y="745881"/>
                    <a:pt x="1063038" y="743074"/>
                  </a:cubicBezTo>
                  <a:cubicBezTo>
                    <a:pt x="1063038" y="748688"/>
                    <a:pt x="1064792" y="752196"/>
                    <a:pt x="1068301" y="753599"/>
                  </a:cubicBezTo>
                  <a:cubicBezTo>
                    <a:pt x="1071809" y="755003"/>
                    <a:pt x="1074265" y="755704"/>
                    <a:pt x="1075668" y="755704"/>
                  </a:cubicBezTo>
                  <a:lnTo>
                    <a:pt x="1111454" y="764124"/>
                  </a:lnTo>
                  <a:lnTo>
                    <a:pt x="1111454" y="715709"/>
                  </a:lnTo>
                  <a:cubicBezTo>
                    <a:pt x="1111454" y="705885"/>
                    <a:pt x="1111103" y="692904"/>
                    <a:pt x="1110401" y="676766"/>
                  </a:cubicBezTo>
                  <a:cubicBezTo>
                    <a:pt x="1109700" y="660627"/>
                    <a:pt x="1110050" y="641331"/>
                    <a:pt x="1111454" y="618878"/>
                  </a:cubicBezTo>
                  <a:close/>
                  <a:moveTo>
                    <a:pt x="1660865" y="686238"/>
                  </a:moveTo>
                  <a:lnTo>
                    <a:pt x="1656655" y="694658"/>
                  </a:lnTo>
                  <a:cubicBezTo>
                    <a:pt x="1656655" y="697465"/>
                    <a:pt x="1655251" y="700973"/>
                    <a:pt x="1652445" y="705184"/>
                  </a:cubicBezTo>
                  <a:cubicBezTo>
                    <a:pt x="1652445" y="700973"/>
                    <a:pt x="1651744" y="697816"/>
                    <a:pt x="1650340" y="695711"/>
                  </a:cubicBezTo>
                  <a:cubicBezTo>
                    <a:pt x="1648936" y="693606"/>
                    <a:pt x="1647534" y="691150"/>
                    <a:pt x="1646130" y="688343"/>
                  </a:cubicBezTo>
                  <a:cubicBezTo>
                    <a:pt x="1643323" y="689747"/>
                    <a:pt x="1639464" y="691150"/>
                    <a:pt x="1634552" y="692553"/>
                  </a:cubicBezTo>
                  <a:cubicBezTo>
                    <a:pt x="1629641" y="693957"/>
                    <a:pt x="1626483" y="696062"/>
                    <a:pt x="1625080" y="698869"/>
                  </a:cubicBezTo>
                  <a:cubicBezTo>
                    <a:pt x="1623676" y="700272"/>
                    <a:pt x="1620870" y="701675"/>
                    <a:pt x="1616660" y="703079"/>
                  </a:cubicBezTo>
                  <a:cubicBezTo>
                    <a:pt x="1612449" y="704482"/>
                    <a:pt x="1609643" y="705184"/>
                    <a:pt x="1608239" y="705184"/>
                  </a:cubicBezTo>
                  <a:cubicBezTo>
                    <a:pt x="1604030" y="707990"/>
                    <a:pt x="1597363" y="711499"/>
                    <a:pt x="1588242" y="715709"/>
                  </a:cubicBezTo>
                  <a:cubicBezTo>
                    <a:pt x="1579120" y="719919"/>
                    <a:pt x="1571050" y="722726"/>
                    <a:pt x="1564034" y="724129"/>
                  </a:cubicBezTo>
                  <a:cubicBezTo>
                    <a:pt x="1559824" y="724129"/>
                    <a:pt x="1555263" y="725883"/>
                    <a:pt x="1550351" y="729391"/>
                  </a:cubicBezTo>
                  <a:cubicBezTo>
                    <a:pt x="1545440" y="732900"/>
                    <a:pt x="1541580" y="735356"/>
                    <a:pt x="1538774" y="736759"/>
                  </a:cubicBezTo>
                  <a:cubicBezTo>
                    <a:pt x="1534564" y="739566"/>
                    <a:pt x="1528248" y="742022"/>
                    <a:pt x="1519828" y="744127"/>
                  </a:cubicBezTo>
                  <a:cubicBezTo>
                    <a:pt x="1511408" y="746232"/>
                    <a:pt x="1505093" y="747986"/>
                    <a:pt x="1500883" y="749389"/>
                  </a:cubicBezTo>
                  <a:lnTo>
                    <a:pt x="1494568" y="751494"/>
                  </a:lnTo>
                  <a:cubicBezTo>
                    <a:pt x="1491762" y="754301"/>
                    <a:pt x="1484744" y="757108"/>
                    <a:pt x="1473518" y="759914"/>
                  </a:cubicBezTo>
                  <a:cubicBezTo>
                    <a:pt x="1467904" y="761318"/>
                    <a:pt x="1455976" y="764826"/>
                    <a:pt x="1437732" y="770440"/>
                  </a:cubicBezTo>
                  <a:lnTo>
                    <a:pt x="1437732" y="774649"/>
                  </a:lnTo>
                  <a:cubicBezTo>
                    <a:pt x="1432119" y="783070"/>
                    <a:pt x="1430716" y="791490"/>
                    <a:pt x="1433523" y="799910"/>
                  </a:cubicBezTo>
                  <a:cubicBezTo>
                    <a:pt x="1433523" y="799910"/>
                    <a:pt x="1433523" y="800612"/>
                    <a:pt x="1433523" y="802015"/>
                  </a:cubicBezTo>
                  <a:cubicBezTo>
                    <a:pt x="1433523" y="803418"/>
                    <a:pt x="1433523" y="804120"/>
                    <a:pt x="1433523" y="804120"/>
                  </a:cubicBezTo>
                  <a:cubicBezTo>
                    <a:pt x="1430716" y="809733"/>
                    <a:pt x="1429663" y="813592"/>
                    <a:pt x="1430365" y="815698"/>
                  </a:cubicBezTo>
                  <a:cubicBezTo>
                    <a:pt x="1431066" y="817803"/>
                    <a:pt x="1434224" y="820258"/>
                    <a:pt x="1439838" y="823065"/>
                  </a:cubicBezTo>
                  <a:cubicBezTo>
                    <a:pt x="1445451" y="824468"/>
                    <a:pt x="1449310" y="826223"/>
                    <a:pt x="1451415" y="828328"/>
                  </a:cubicBezTo>
                  <a:cubicBezTo>
                    <a:pt x="1453520" y="830433"/>
                    <a:pt x="1454573" y="834292"/>
                    <a:pt x="1454573" y="839905"/>
                  </a:cubicBezTo>
                  <a:cubicBezTo>
                    <a:pt x="1457379" y="846922"/>
                    <a:pt x="1460186" y="851132"/>
                    <a:pt x="1462993" y="852535"/>
                  </a:cubicBezTo>
                  <a:cubicBezTo>
                    <a:pt x="1470009" y="856745"/>
                    <a:pt x="1474921" y="861657"/>
                    <a:pt x="1477728" y="867271"/>
                  </a:cubicBezTo>
                  <a:cubicBezTo>
                    <a:pt x="1476324" y="872884"/>
                    <a:pt x="1478429" y="878497"/>
                    <a:pt x="1484043" y="884111"/>
                  </a:cubicBezTo>
                  <a:lnTo>
                    <a:pt x="1490358" y="890426"/>
                  </a:lnTo>
                  <a:lnTo>
                    <a:pt x="1496673" y="894636"/>
                  </a:lnTo>
                  <a:cubicBezTo>
                    <a:pt x="1514917" y="901653"/>
                    <a:pt x="1533862" y="911476"/>
                    <a:pt x="1553509" y="924106"/>
                  </a:cubicBezTo>
                  <a:cubicBezTo>
                    <a:pt x="1554912" y="925510"/>
                    <a:pt x="1556666" y="926211"/>
                    <a:pt x="1558771" y="926211"/>
                  </a:cubicBezTo>
                  <a:cubicBezTo>
                    <a:pt x="1560876" y="926211"/>
                    <a:pt x="1562630" y="926913"/>
                    <a:pt x="1564034" y="928316"/>
                  </a:cubicBezTo>
                  <a:cubicBezTo>
                    <a:pt x="1582278" y="935333"/>
                    <a:pt x="1592803" y="945858"/>
                    <a:pt x="1595609" y="959892"/>
                  </a:cubicBezTo>
                  <a:cubicBezTo>
                    <a:pt x="1602626" y="969715"/>
                    <a:pt x="1606836" y="975329"/>
                    <a:pt x="1608239" y="976732"/>
                  </a:cubicBezTo>
                  <a:cubicBezTo>
                    <a:pt x="1629290" y="1000589"/>
                    <a:pt x="1644025" y="1016026"/>
                    <a:pt x="1652445" y="1023042"/>
                  </a:cubicBezTo>
                  <a:cubicBezTo>
                    <a:pt x="1655251" y="1025849"/>
                    <a:pt x="1660865" y="1035673"/>
                    <a:pt x="1669285" y="1052513"/>
                  </a:cubicBezTo>
                  <a:lnTo>
                    <a:pt x="1671390" y="1056723"/>
                  </a:lnTo>
                  <a:cubicBezTo>
                    <a:pt x="1669987" y="1062336"/>
                    <a:pt x="1668233" y="1070406"/>
                    <a:pt x="1666128" y="1080931"/>
                  </a:cubicBezTo>
                  <a:cubicBezTo>
                    <a:pt x="1664023" y="1091456"/>
                    <a:pt x="1659462" y="1098823"/>
                    <a:pt x="1652445" y="1103033"/>
                  </a:cubicBezTo>
                  <a:cubicBezTo>
                    <a:pt x="1652445" y="1107243"/>
                    <a:pt x="1651744" y="1110752"/>
                    <a:pt x="1650340" y="1113559"/>
                  </a:cubicBezTo>
                  <a:cubicBezTo>
                    <a:pt x="1648936" y="1114962"/>
                    <a:pt x="1647534" y="1117418"/>
                    <a:pt x="1646130" y="1120926"/>
                  </a:cubicBezTo>
                  <a:cubicBezTo>
                    <a:pt x="1644726" y="1124435"/>
                    <a:pt x="1643323" y="1127592"/>
                    <a:pt x="1641920" y="1130399"/>
                  </a:cubicBezTo>
                  <a:lnTo>
                    <a:pt x="1637710" y="1132504"/>
                  </a:lnTo>
                  <a:cubicBezTo>
                    <a:pt x="1632096" y="1132504"/>
                    <a:pt x="1627886" y="1128294"/>
                    <a:pt x="1625080" y="1119874"/>
                  </a:cubicBezTo>
                  <a:cubicBezTo>
                    <a:pt x="1623676" y="1111453"/>
                    <a:pt x="1618765" y="1109349"/>
                    <a:pt x="1610345" y="1113559"/>
                  </a:cubicBezTo>
                  <a:cubicBezTo>
                    <a:pt x="1606134" y="1114962"/>
                    <a:pt x="1601223" y="1115664"/>
                    <a:pt x="1595609" y="1115664"/>
                  </a:cubicBezTo>
                  <a:cubicBezTo>
                    <a:pt x="1589996" y="1115664"/>
                    <a:pt x="1585084" y="1116365"/>
                    <a:pt x="1580874" y="1117769"/>
                  </a:cubicBezTo>
                  <a:cubicBezTo>
                    <a:pt x="1575261" y="1117769"/>
                    <a:pt x="1566841" y="1121277"/>
                    <a:pt x="1555614" y="1128294"/>
                  </a:cubicBezTo>
                  <a:lnTo>
                    <a:pt x="1553509" y="1128294"/>
                  </a:lnTo>
                  <a:lnTo>
                    <a:pt x="1521933" y="1130399"/>
                  </a:lnTo>
                  <a:lnTo>
                    <a:pt x="1490358" y="1130399"/>
                  </a:lnTo>
                  <a:cubicBezTo>
                    <a:pt x="1481938" y="1131802"/>
                    <a:pt x="1472816" y="1131802"/>
                    <a:pt x="1462993" y="1130399"/>
                  </a:cubicBezTo>
                  <a:lnTo>
                    <a:pt x="1450362" y="1132504"/>
                  </a:lnTo>
                  <a:cubicBezTo>
                    <a:pt x="1448959" y="1136714"/>
                    <a:pt x="1449310" y="1140222"/>
                    <a:pt x="1451415" y="1143029"/>
                  </a:cubicBezTo>
                  <a:cubicBezTo>
                    <a:pt x="1453520" y="1145836"/>
                    <a:pt x="1456678" y="1146537"/>
                    <a:pt x="1460888" y="1145134"/>
                  </a:cubicBezTo>
                  <a:cubicBezTo>
                    <a:pt x="1463694" y="1145134"/>
                    <a:pt x="1468606" y="1148642"/>
                    <a:pt x="1475623" y="1155659"/>
                  </a:cubicBezTo>
                  <a:cubicBezTo>
                    <a:pt x="1478429" y="1159869"/>
                    <a:pt x="1482640" y="1163377"/>
                    <a:pt x="1488253" y="1166184"/>
                  </a:cubicBezTo>
                  <a:cubicBezTo>
                    <a:pt x="1493867" y="1168991"/>
                    <a:pt x="1498077" y="1171096"/>
                    <a:pt x="1500883" y="1172499"/>
                  </a:cubicBezTo>
                  <a:lnTo>
                    <a:pt x="1509303" y="1183024"/>
                  </a:lnTo>
                  <a:lnTo>
                    <a:pt x="1528248" y="1193549"/>
                  </a:lnTo>
                  <a:cubicBezTo>
                    <a:pt x="1528248" y="1193549"/>
                    <a:pt x="1531055" y="1196356"/>
                    <a:pt x="1536669" y="1201970"/>
                  </a:cubicBezTo>
                  <a:cubicBezTo>
                    <a:pt x="1547895" y="1213196"/>
                    <a:pt x="1553509" y="1218810"/>
                    <a:pt x="1553509" y="1218810"/>
                  </a:cubicBezTo>
                  <a:cubicBezTo>
                    <a:pt x="1554912" y="1220213"/>
                    <a:pt x="1556666" y="1221967"/>
                    <a:pt x="1558771" y="1224072"/>
                  </a:cubicBezTo>
                  <a:cubicBezTo>
                    <a:pt x="1560876" y="1226177"/>
                    <a:pt x="1562630" y="1227932"/>
                    <a:pt x="1564034" y="1229335"/>
                  </a:cubicBezTo>
                  <a:lnTo>
                    <a:pt x="1612449" y="1286171"/>
                  </a:lnTo>
                  <a:cubicBezTo>
                    <a:pt x="1622273" y="1295994"/>
                    <a:pt x="1627185" y="1300906"/>
                    <a:pt x="1627185" y="1300906"/>
                  </a:cubicBezTo>
                  <a:cubicBezTo>
                    <a:pt x="1634201" y="1307922"/>
                    <a:pt x="1637710" y="1311431"/>
                    <a:pt x="1637710" y="1311431"/>
                  </a:cubicBezTo>
                  <a:lnTo>
                    <a:pt x="1646130" y="1324061"/>
                  </a:lnTo>
                  <a:cubicBezTo>
                    <a:pt x="1648936" y="1333885"/>
                    <a:pt x="1654550" y="1336691"/>
                    <a:pt x="1662970" y="1332481"/>
                  </a:cubicBezTo>
                  <a:cubicBezTo>
                    <a:pt x="1664374" y="1331078"/>
                    <a:pt x="1666829" y="1331078"/>
                    <a:pt x="1670338" y="1332481"/>
                  </a:cubicBezTo>
                  <a:cubicBezTo>
                    <a:pt x="1673846" y="1333885"/>
                    <a:pt x="1676302" y="1335288"/>
                    <a:pt x="1677705" y="1336691"/>
                  </a:cubicBezTo>
                  <a:cubicBezTo>
                    <a:pt x="1680512" y="1338095"/>
                    <a:pt x="1682617" y="1338095"/>
                    <a:pt x="1684020" y="1336691"/>
                  </a:cubicBezTo>
                  <a:cubicBezTo>
                    <a:pt x="1685424" y="1335288"/>
                    <a:pt x="1686125" y="1332481"/>
                    <a:pt x="1686125" y="1328271"/>
                  </a:cubicBezTo>
                  <a:lnTo>
                    <a:pt x="1684020" y="1197760"/>
                  </a:lnTo>
                  <a:lnTo>
                    <a:pt x="1690335" y="1010412"/>
                  </a:lnTo>
                  <a:cubicBezTo>
                    <a:pt x="1693142" y="934631"/>
                    <a:pt x="1695949" y="878497"/>
                    <a:pt x="1698755" y="842010"/>
                  </a:cubicBezTo>
                  <a:lnTo>
                    <a:pt x="1700861" y="766229"/>
                  </a:lnTo>
                  <a:cubicBezTo>
                    <a:pt x="1698054" y="750792"/>
                    <a:pt x="1693844" y="740267"/>
                    <a:pt x="1688231" y="734654"/>
                  </a:cubicBezTo>
                  <a:cubicBezTo>
                    <a:pt x="1685424" y="731847"/>
                    <a:pt x="1683319" y="727637"/>
                    <a:pt x="1681915" y="722024"/>
                  </a:cubicBezTo>
                  <a:cubicBezTo>
                    <a:pt x="1680512" y="716410"/>
                    <a:pt x="1679109" y="711499"/>
                    <a:pt x="1677705" y="707289"/>
                  </a:cubicBezTo>
                  <a:cubicBezTo>
                    <a:pt x="1677705" y="703079"/>
                    <a:pt x="1674899" y="698167"/>
                    <a:pt x="1669285" y="692553"/>
                  </a:cubicBezTo>
                  <a:cubicBezTo>
                    <a:pt x="1669285" y="688343"/>
                    <a:pt x="1666479" y="686238"/>
                    <a:pt x="1660865" y="686238"/>
                  </a:cubicBezTo>
                  <a:close/>
                  <a:moveTo>
                    <a:pt x="1288276" y="738864"/>
                  </a:moveTo>
                  <a:lnTo>
                    <a:pt x="1288276" y="745179"/>
                  </a:lnTo>
                  <a:cubicBezTo>
                    <a:pt x="1288276" y="747986"/>
                    <a:pt x="1287925" y="751845"/>
                    <a:pt x="1287223" y="756757"/>
                  </a:cubicBezTo>
                  <a:cubicBezTo>
                    <a:pt x="1286522" y="761669"/>
                    <a:pt x="1288276" y="765528"/>
                    <a:pt x="1292486" y="768334"/>
                  </a:cubicBezTo>
                  <a:cubicBezTo>
                    <a:pt x="1292486" y="769738"/>
                    <a:pt x="1292837" y="770790"/>
                    <a:pt x="1293538" y="771492"/>
                  </a:cubicBezTo>
                  <a:cubicBezTo>
                    <a:pt x="1294240" y="772194"/>
                    <a:pt x="1295292" y="774649"/>
                    <a:pt x="1296696" y="778860"/>
                  </a:cubicBezTo>
                  <a:lnTo>
                    <a:pt x="1313536" y="753599"/>
                  </a:lnTo>
                  <a:cubicBezTo>
                    <a:pt x="1302309" y="747986"/>
                    <a:pt x="1293889" y="743074"/>
                    <a:pt x="1288276" y="738864"/>
                  </a:cubicBezTo>
                  <a:close/>
                  <a:moveTo>
                    <a:pt x="966207" y="355750"/>
                  </a:moveTo>
                  <a:cubicBezTo>
                    <a:pt x="954980" y="357153"/>
                    <a:pt x="936737" y="370485"/>
                    <a:pt x="911476" y="395745"/>
                  </a:cubicBezTo>
                  <a:cubicBezTo>
                    <a:pt x="886216" y="421005"/>
                    <a:pt x="872182" y="439950"/>
                    <a:pt x="869376" y="452581"/>
                  </a:cubicBezTo>
                  <a:cubicBezTo>
                    <a:pt x="870779" y="451177"/>
                    <a:pt x="873586" y="450476"/>
                    <a:pt x="877796" y="450476"/>
                  </a:cubicBezTo>
                  <a:cubicBezTo>
                    <a:pt x="872182" y="467316"/>
                    <a:pt x="869376" y="475736"/>
                    <a:pt x="869376" y="475736"/>
                  </a:cubicBezTo>
                  <a:cubicBezTo>
                    <a:pt x="873586" y="474333"/>
                    <a:pt x="877445" y="471526"/>
                    <a:pt x="880953" y="467316"/>
                  </a:cubicBezTo>
                  <a:cubicBezTo>
                    <a:pt x="884462" y="463106"/>
                    <a:pt x="885514" y="458194"/>
                    <a:pt x="884111" y="452581"/>
                  </a:cubicBezTo>
                  <a:cubicBezTo>
                    <a:pt x="885514" y="446967"/>
                    <a:pt x="890426" y="442056"/>
                    <a:pt x="898846" y="437845"/>
                  </a:cubicBezTo>
                  <a:lnTo>
                    <a:pt x="898846" y="429425"/>
                  </a:lnTo>
                  <a:cubicBezTo>
                    <a:pt x="901653" y="422409"/>
                    <a:pt x="905863" y="416795"/>
                    <a:pt x="911476" y="412585"/>
                  </a:cubicBezTo>
                  <a:cubicBezTo>
                    <a:pt x="932526" y="385921"/>
                    <a:pt x="950770" y="366976"/>
                    <a:pt x="966207" y="35575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空心弧 5"/>
            <p:cNvSpPr/>
            <p:nvPr/>
          </p:nvSpPr>
          <p:spPr>
            <a:xfrm>
              <a:off x="3796844" y="1112520"/>
              <a:ext cx="2702512" cy="2702512"/>
            </a:xfrm>
            <a:prstGeom prst="blockArc">
              <a:avLst>
                <a:gd name="adj1" fmla="val 4617389"/>
                <a:gd name="adj2" fmla="val 1068242"/>
                <a:gd name="adj3" fmla="val 225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081870" y="377028"/>
            <a:ext cx="4878472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一维搜索的思路</a:t>
            </a:r>
            <a:endParaRPr lang="en-US" altLang="zh-CN" sz="22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）确定包含理想的步长因子或者问题最优解的搜索空间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;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函数呈现“大－小－大”变化趋势。</a:t>
            </a:r>
            <a:endParaRPr lang="en-US" altLang="zh-CN" sz="22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）采用某种分割技术或者插值方法缩小这个区间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2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进退法是解决第一个步骤的方法；</a:t>
            </a:r>
            <a:endParaRPr lang="en-US" altLang="zh-CN" sz="22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.618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法与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Fibonacci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法是解决第二个步骤的方法</a:t>
            </a:r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3011891" y="580571"/>
            <a:ext cx="3563080" cy="2918680"/>
            <a:chOff x="2842170" y="462850"/>
            <a:chExt cx="3931449" cy="3109149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346321" y="3150059"/>
              <a:ext cx="312384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3346321" y="693683"/>
              <a:ext cx="0" cy="246828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任意多边形: 形状 13"/>
            <p:cNvSpPr/>
            <p:nvPr/>
          </p:nvSpPr>
          <p:spPr>
            <a:xfrm>
              <a:off x="3626068" y="1223404"/>
              <a:ext cx="2469929" cy="1299079"/>
            </a:xfrm>
            <a:custGeom>
              <a:avLst/>
              <a:gdLst>
                <a:gd name="connsiteX0" fmla="*/ 0 w 2453114"/>
                <a:gd name="connsiteY0" fmla="*/ 1229942 h 1229942"/>
                <a:gd name="connsiteX1" fmla="*/ 334229 w 2453114"/>
                <a:gd name="connsiteY1" fmla="*/ 157887 h 1229942"/>
                <a:gd name="connsiteX2" fmla="*/ 977462 w 2453114"/>
                <a:gd name="connsiteY2" fmla="*/ 883100 h 1229942"/>
                <a:gd name="connsiteX3" fmla="*/ 1399978 w 2453114"/>
                <a:gd name="connsiteY3" fmla="*/ 231 h 1229942"/>
                <a:gd name="connsiteX4" fmla="*/ 1942312 w 2453114"/>
                <a:gd name="connsiteY4" fmla="*/ 788507 h 1229942"/>
                <a:gd name="connsiteX5" fmla="*/ 2453114 w 2453114"/>
                <a:gd name="connsiteY5" fmla="*/ 56987 h 122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53114" h="1229942">
                  <a:moveTo>
                    <a:pt x="0" y="1229942"/>
                  </a:moveTo>
                  <a:cubicBezTo>
                    <a:pt x="85659" y="722818"/>
                    <a:pt x="171319" y="215694"/>
                    <a:pt x="334229" y="157887"/>
                  </a:cubicBezTo>
                  <a:cubicBezTo>
                    <a:pt x="497139" y="100080"/>
                    <a:pt x="799837" y="909376"/>
                    <a:pt x="977462" y="883100"/>
                  </a:cubicBezTo>
                  <a:cubicBezTo>
                    <a:pt x="1155087" y="856824"/>
                    <a:pt x="1239170" y="15996"/>
                    <a:pt x="1399978" y="231"/>
                  </a:cubicBezTo>
                  <a:cubicBezTo>
                    <a:pt x="1560786" y="-15534"/>
                    <a:pt x="1766789" y="779048"/>
                    <a:pt x="1942312" y="788507"/>
                  </a:cubicBezTo>
                  <a:cubicBezTo>
                    <a:pt x="2117835" y="797966"/>
                    <a:pt x="2285474" y="427476"/>
                    <a:pt x="2453114" y="56987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流程图: 接点 14"/>
            <p:cNvSpPr/>
            <p:nvPr/>
          </p:nvSpPr>
          <p:spPr>
            <a:xfrm>
              <a:off x="4332195" y="1859556"/>
              <a:ext cx="536024" cy="562403"/>
            </a:xfrm>
            <a:prstGeom prst="flowChartConnector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rgbClr val="1F3664"/>
                </a:solidFill>
              </a:endParaRPr>
            </a:p>
          </p:txBody>
        </p:sp>
        <p:sp>
          <p:nvSpPr>
            <p:cNvPr id="40" name="流程图: 接点 39"/>
            <p:cNvSpPr/>
            <p:nvPr/>
          </p:nvSpPr>
          <p:spPr>
            <a:xfrm>
              <a:off x="5347327" y="1747340"/>
              <a:ext cx="536024" cy="562403"/>
            </a:xfrm>
            <a:prstGeom prst="flowChartConnector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rgbClr val="1F3664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3482885" y="752329"/>
                  <a:ext cx="130153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2885" y="752329"/>
                  <a:ext cx="1301532" cy="40011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/>
                <p:cNvSpPr txBox="1"/>
                <p:nvPr/>
              </p:nvSpPr>
              <p:spPr>
                <a:xfrm>
                  <a:off x="2842170" y="462850"/>
                  <a:ext cx="5977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2" name="文本框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2170" y="462850"/>
                  <a:ext cx="597791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/>
                <p:cNvSpPr txBox="1"/>
                <p:nvPr/>
              </p:nvSpPr>
              <p:spPr>
                <a:xfrm>
                  <a:off x="6166721" y="3110334"/>
                  <a:ext cx="60689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6721" y="3110334"/>
                  <a:ext cx="606898" cy="46166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0" name="直接连接符 19"/>
          <p:cNvCxnSpPr/>
          <p:nvPr/>
        </p:nvCxnSpPr>
        <p:spPr>
          <a:xfrm flipH="1">
            <a:off x="4603386" y="2170133"/>
            <a:ext cx="10296" cy="930717"/>
          </a:xfrm>
          <a:prstGeom prst="line">
            <a:avLst/>
          </a:prstGeom>
          <a:ln w="22225">
            <a:solidFill>
              <a:schemeClr val="tx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endCxn id="14" idx="4"/>
          </p:cNvCxnSpPr>
          <p:nvPr/>
        </p:nvCxnSpPr>
        <p:spPr>
          <a:xfrm flipV="1">
            <a:off x="5494727" y="2076343"/>
            <a:ext cx="0" cy="1024507"/>
          </a:xfrm>
          <a:prstGeom prst="line">
            <a:avLst/>
          </a:prstGeom>
          <a:ln w="22225">
            <a:solidFill>
              <a:schemeClr val="tx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3251850" y="3628443"/>
            <a:ext cx="3236086" cy="2435413"/>
            <a:chOff x="3177592" y="3766959"/>
            <a:chExt cx="3236086" cy="2435413"/>
          </a:xfrm>
        </p:grpSpPr>
        <p:grpSp>
          <p:nvGrpSpPr>
            <p:cNvPr id="45" name="组合 44"/>
            <p:cNvGrpSpPr/>
            <p:nvPr/>
          </p:nvGrpSpPr>
          <p:grpSpPr>
            <a:xfrm>
              <a:off x="3177592" y="3766959"/>
              <a:ext cx="3236086" cy="2435413"/>
              <a:chOff x="2842171" y="462849"/>
              <a:chExt cx="3931448" cy="3167940"/>
            </a:xfrm>
          </p:grpSpPr>
          <p:cxnSp>
            <p:nvCxnSpPr>
              <p:cNvPr id="46" name="直接箭头连接符 45"/>
              <p:cNvCxnSpPr/>
              <p:nvPr/>
            </p:nvCxnSpPr>
            <p:spPr>
              <a:xfrm>
                <a:off x="3346321" y="3150059"/>
                <a:ext cx="312384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/>
              <p:nvPr/>
            </p:nvCxnSpPr>
            <p:spPr>
              <a:xfrm flipV="1">
                <a:off x="3346321" y="693683"/>
                <a:ext cx="0" cy="246828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文本框 70"/>
                  <p:cNvSpPr txBox="1"/>
                  <p:nvPr/>
                </p:nvSpPr>
                <p:spPr>
                  <a:xfrm>
                    <a:off x="2842171" y="462849"/>
                    <a:ext cx="504150" cy="5204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71" name="文本框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42171" y="462849"/>
                    <a:ext cx="504150" cy="520456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文本框 71"/>
                  <p:cNvSpPr txBox="1"/>
                  <p:nvPr/>
                </p:nvSpPr>
                <p:spPr>
                  <a:xfrm>
                    <a:off x="6166721" y="3110333"/>
                    <a:ext cx="606898" cy="5204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72" name="文本框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6721" y="3110333"/>
                    <a:ext cx="606898" cy="520456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任意多边形: 形状 17"/>
            <p:cNvSpPr/>
            <p:nvPr/>
          </p:nvSpPr>
          <p:spPr>
            <a:xfrm>
              <a:off x="4292036" y="4486705"/>
              <a:ext cx="1546235" cy="608578"/>
            </a:xfrm>
            <a:custGeom>
              <a:avLst/>
              <a:gdLst>
                <a:gd name="connsiteX0" fmla="*/ 0 w 1284515"/>
                <a:gd name="connsiteY0" fmla="*/ 0 h 799642"/>
                <a:gd name="connsiteX1" fmla="*/ 406400 w 1284515"/>
                <a:gd name="connsiteY1" fmla="*/ 798286 h 799642"/>
                <a:gd name="connsiteX2" fmla="*/ 1284515 w 1284515"/>
                <a:gd name="connsiteY2" fmla="*/ 152400 h 799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84515" h="799642">
                  <a:moveTo>
                    <a:pt x="0" y="0"/>
                  </a:moveTo>
                  <a:cubicBezTo>
                    <a:pt x="96157" y="386443"/>
                    <a:pt x="192314" y="772886"/>
                    <a:pt x="406400" y="798286"/>
                  </a:cubicBezTo>
                  <a:cubicBezTo>
                    <a:pt x="620486" y="823686"/>
                    <a:pt x="952500" y="488043"/>
                    <a:pt x="1284515" y="152400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文本框 72"/>
                <p:cNvSpPr txBox="1"/>
                <p:nvPr/>
              </p:nvSpPr>
              <p:spPr>
                <a:xfrm>
                  <a:off x="3772513" y="3889312"/>
                  <a:ext cx="1179581" cy="3755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3" name="文本框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2513" y="3889312"/>
                  <a:ext cx="1179581" cy="375599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直接连接符 26"/>
            <p:cNvCxnSpPr>
              <a:endCxn id="18" idx="1"/>
            </p:cNvCxnSpPr>
            <p:nvPr/>
          </p:nvCxnSpPr>
          <p:spPr>
            <a:xfrm flipV="1">
              <a:off x="4781240" y="5094251"/>
              <a:ext cx="0" cy="730422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784985" y="5459462"/>
                  <a:ext cx="49733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4985" y="5459462"/>
                  <a:ext cx="497335" cy="461665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055" y="3755314"/>
            <a:ext cx="5381954" cy="28625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011" y="1242225"/>
            <a:ext cx="8123401" cy="2359467"/>
          </a:xfrm>
          <a:prstGeom prst="rect">
            <a:avLst/>
          </a:prstGeom>
        </p:spPr>
      </p:pic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031604" y="407130"/>
            <a:ext cx="8461769" cy="588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微软雅黑" panose="020B0503020204020204" charset="-122"/>
              </a:rPr>
              <a:t>补充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微软雅黑" panose="020B0503020204020204" charset="-122"/>
              </a:rPr>
              <a:t>单峰函数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65894" y="582912"/>
                <a:ext cx="8461769" cy="5140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单峰函数具有很重要的性质：通过计算闭区间</a:t>
                </a:r>
                <a:r>
                  <a:rPr lang="en-US" altLang="zh-CN" sz="2000" dirty="0">
                    <a:latin typeface="+mn-ea"/>
                  </a:rPr>
                  <a:t>[</a:t>
                </a:r>
                <a:r>
                  <a:rPr lang="en-US" altLang="zh-CN" sz="2000" dirty="0" err="1">
                    <a:latin typeface="+mn-ea"/>
                  </a:rPr>
                  <a:t>a,b</a:t>
                </a:r>
                <a:r>
                  <a:rPr lang="en-US" altLang="zh-CN" sz="2000" dirty="0">
                    <a:latin typeface="+mn-ea"/>
                  </a:rPr>
                  <a:t>]</a:t>
                </a:r>
                <a:r>
                  <a:rPr lang="zh-CN" altLang="en-US" sz="2000" dirty="0">
                    <a:latin typeface="+mn-ea"/>
                  </a:rPr>
                  <a:t>内两个不同点处的函数值，就能确定一个包含极小点的子区间</a:t>
                </a:r>
                <a:r>
                  <a:rPr lang="en-US" altLang="zh-CN" sz="2000" dirty="0">
                    <a:latin typeface="+mn-ea"/>
                  </a:rPr>
                  <a:t>.</a:t>
                </a:r>
                <a:r>
                  <a:rPr lang="zh-CN" altLang="en-US" sz="2000" dirty="0">
                    <a:latin typeface="+mn-ea"/>
                  </a:rPr>
                  <a:t>这也是黄金分割法和斐波那契法的理论基础</a:t>
                </a:r>
                <a:r>
                  <a:rPr lang="en-US" altLang="zh-CN" sz="2000" dirty="0">
                    <a:latin typeface="+mn-ea"/>
                  </a:rPr>
                  <a:t>.</a:t>
                </a:r>
                <a:endParaRPr lang="zh-CN" altLang="en-US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为了后面分析的方便，先证明下面的定理</a:t>
                </a:r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闭区间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上的单峰函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且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如果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则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对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如果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∀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有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证明：</a:t>
                </a:r>
                <a:r>
                  <a:rPr lang="zh-CN" altLang="en-US" sz="2000" dirty="0">
                    <a:latin typeface="+mn-ea"/>
                    <a:sym typeface="Wingdings" panose="05000000000000000000" pitchFamily="2" charset="2"/>
                  </a:rPr>
                  <a:t>（反证法）先证第一种情形。假设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∃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使</m:t>
                    </m:r>
                  </m:oMath>
                </a14:m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显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+mn-ea"/>
                  </a:rPr>
                  <a:t>不是极小点。这时有两种可能性，要么极小点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ba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,</a:t>
                </a:r>
                <a:r>
                  <a:rPr lang="zh-CN" altLang="en-US" sz="2000" dirty="0">
                    <a:latin typeface="+mn-ea"/>
                  </a:rPr>
                  <a:t>要么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endChr m:val="]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sz="2000" b="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894" y="582912"/>
                <a:ext cx="8461769" cy="5140125"/>
              </a:xfrm>
              <a:prstGeom prst="rect">
                <a:avLst/>
              </a:prstGeom>
              <a:blipFill rotWithShape="1">
                <a:blip r:embed="rId5"/>
                <a:stretch>
                  <a:fillRect l="-1" t="-12" r="6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图片 1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102" name="组合 101"/>
          <p:cNvGrpSpPr/>
          <p:nvPr/>
        </p:nvGrpSpPr>
        <p:grpSpPr>
          <a:xfrm>
            <a:off x="-953" y="2158908"/>
            <a:ext cx="2713197" cy="560754"/>
            <a:chOff x="-953" y="2656305"/>
            <a:chExt cx="2713197" cy="560754"/>
          </a:xfrm>
        </p:grpSpPr>
        <p:sp>
          <p:nvSpPr>
            <p:cNvPr id="103" name="矩形 102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104" name="等腰三角形 103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874711" y="4575807"/>
            <a:ext cx="166796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5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4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55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56" name="直接连接符 55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62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65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68" name="文本框 67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77864" y="346759"/>
                <a:ext cx="8894448" cy="620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000" b="0" dirty="0">
                    <a:latin typeface="+mn-ea"/>
                  </a:rPr>
                  <a:t>，根据单峰函数的定义，有</a:t>
                </a:r>
                <a:endParaRPr lang="en-US" altLang="zh-CN" sz="2000" b="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b="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这与假设矛盾。</a:t>
                </a:r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000" b="0" dirty="0">
                    <a:latin typeface="+mn-ea"/>
                  </a:rPr>
                  <a:t>，根据单峰函数的定义，有</a:t>
                </a:r>
                <a:endParaRPr lang="en-US" altLang="zh-CN" sz="2000" b="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由于假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相矛盾</a:t>
                </a:r>
                <a:r>
                  <a:rPr lang="en-US" altLang="zh-CN" sz="2000" dirty="0">
                    <a:latin typeface="+mn-ea"/>
                  </a:rPr>
                  <a:t>.</a:t>
                </a:r>
                <a:r>
                  <a:rPr lang="zh-CN" altLang="en-US" sz="2000" dirty="0">
                    <a:latin typeface="+mn-ea"/>
                  </a:rPr>
                  <a:t>综上可知，当</a:t>
                </a:r>
                <a:endParaRPr lang="en-US" altLang="zh-CN" sz="2000" dirty="0">
                  <a:latin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时，对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，必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dirty="0">
                  <a:latin typeface="+mn-ea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同理可以证明第二种情形</a:t>
                </a:r>
                <a:r>
                  <a:rPr lang="en-US" altLang="zh-CN" sz="2000" dirty="0">
                    <a:latin typeface="+mn-ea"/>
                  </a:rPr>
                  <a:t>.</a:t>
                </a:r>
                <a:endParaRPr lang="zh-CN" altLang="en-US" sz="2000" dirty="0">
                  <a:latin typeface="+mn-ea"/>
                </a:endParaRPr>
              </a:p>
              <a:p>
                <a:r>
                  <a:rPr lang="zh-CN" altLang="en-US" sz="2000" dirty="0">
                    <a:latin typeface="+mn-ea"/>
                  </a:rPr>
                  <a:t>证毕</a:t>
                </a:r>
                <a:r>
                  <a:rPr lang="en-US" altLang="zh-CN" sz="2000" dirty="0">
                    <a:latin typeface="+mn-ea"/>
                  </a:rPr>
                  <a:t>. </a:t>
                </a:r>
              </a:p>
              <a:p>
                <a:r>
                  <a:rPr lang="zh-CN" altLang="en-US" sz="2000" dirty="0">
                    <a:latin typeface="+mn-ea"/>
                  </a:rPr>
                  <a:t>根据上面的定理知：只需选择两个试探点，就可以将包含极小点的区间缩短</a:t>
                </a:r>
                <a:r>
                  <a:rPr lang="en-US" altLang="zh-CN" sz="2000" dirty="0">
                    <a:latin typeface="+mn-ea"/>
                  </a:rPr>
                  <a:t>.</a:t>
                </a:r>
                <a:endParaRPr lang="zh-CN" altLang="en-US" sz="2000" dirty="0">
                  <a:latin typeface="+mn-ea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>
                    <a:latin typeface="+mn-ea"/>
                  </a:rPr>
                  <a:t>      事实上，如果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,</a:t>
                </a:r>
                <a:r>
                  <a:rPr lang="zh-CN" altLang="en-US" sz="20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;</a:t>
                </a:r>
                <a:r>
                  <a:rPr lang="zh-CN" altLang="en-US" sz="2000" dirty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,</a:t>
                </a:r>
                <a:r>
                  <a:rPr lang="zh-CN" altLang="en-US" sz="20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这就是黄金分割法和斐波那契法的理论基础</a:t>
                </a:r>
                <a:r>
                  <a:rPr lang="en-US" altLang="zh-CN" sz="2000" dirty="0">
                    <a:latin typeface="+mn-ea"/>
                  </a:rPr>
                  <a:t>.</a:t>
                </a:r>
                <a:r>
                  <a:rPr lang="zh-CN" altLang="en-US" sz="2000" dirty="0">
                    <a:latin typeface="+mn-ea"/>
                  </a:rPr>
                  <a:t>这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000" dirty="0">
                    <a:latin typeface="+mn-ea"/>
                  </a:rPr>
                  <a:t>是极值点。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000" b="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864" y="346759"/>
                <a:ext cx="8894448" cy="6200993"/>
              </a:xfrm>
              <a:prstGeom prst="rect">
                <a:avLst/>
              </a:prstGeom>
              <a:blipFill rotWithShape="1">
                <a:blip r:embed="rId5"/>
                <a:stretch>
                  <a:fillRect l="-4" t="-1" r="4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r="64001"/>
          <a:stretch>
            <a:fillRect/>
          </a:stretch>
        </p:blipFill>
        <p:spPr>
          <a:xfrm>
            <a:off x="0" y="0"/>
            <a:ext cx="2591282" cy="6858000"/>
          </a:xfrm>
          <a:prstGeom prst="rect">
            <a:avLst/>
          </a:prstGeom>
        </p:spPr>
      </p:pic>
      <p:sp>
        <p:nvSpPr>
          <p:cNvPr id="88" name="矩形 87"/>
          <p:cNvSpPr/>
          <p:nvPr/>
        </p:nvSpPr>
        <p:spPr>
          <a:xfrm>
            <a:off x="456" y="0"/>
            <a:ext cx="2592235" cy="6894513"/>
          </a:xfrm>
          <a:prstGeom prst="rect">
            <a:avLst/>
          </a:prstGeom>
          <a:solidFill>
            <a:srgbClr val="001C54">
              <a:alpha val="81961"/>
            </a:srgbClr>
          </a:solidFill>
          <a:ln>
            <a:noFill/>
          </a:ln>
          <a:effectLst>
            <a:outerShdw blurRad="63500" dist="38100" algn="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/>
          </a:p>
        </p:txBody>
      </p:sp>
      <p:grpSp>
        <p:nvGrpSpPr>
          <p:cNvPr id="89" name="组合 88"/>
          <p:cNvGrpSpPr/>
          <p:nvPr/>
        </p:nvGrpSpPr>
        <p:grpSpPr>
          <a:xfrm>
            <a:off x="-953" y="2933608"/>
            <a:ext cx="2713197" cy="560754"/>
            <a:chOff x="-953" y="2656305"/>
            <a:chExt cx="2713197" cy="560754"/>
          </a:xfrm>
        </p:grpSpPr>
        <p:sp>
          <p:nvSpPr>
            <p:cNvPr id="90" name="矩形 89"/>
            <p:cNvSpPr/>
            <p:nvPr/>
          </p:nvSpPr>
          <p:spPr>
            <a:xfrm>
              <a:off x="-953" y="2656305"/>
              <a:ext cx="2713197" cy="4880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1" name="等腰三角形 90"/>
            <p:cNvSpPr/>
            <p:nvPr/>
          </p:nvSpPr>
          <p:spPr>
            <a:xfrm rot="10800000" flipH="1">
              <a:off x="2590593" y="3144312"/>
              <a:ext cx="121651" cy="72747"/>
            </a:xfrm>
            <a:prstGeom prst="triangle">
              <a:avLst>
                <a:gd name="adj" fmla="val 0"/>
              </a:avLst>
            </a:prstGeom>
            <a:solidFill>
              <a:srgbClr val="007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69956" y="5374738"/>
            <a:ext cx="1331669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练习题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874712" y="4575807"/>
            <a:ext cx="1607036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Fibonacci</a:t>
            </a: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62" name="loading-process_64724"/>
          <p:cNvSpPr>
            <a:spLocks noChangeAspect="1"/>
          </p:cNvSpPr>
          <p:nvPr/>
        </p:nvSpPr>
        <p:spPr bwMode="auto">
          <a:xfrm>
            <a:off x="362552" y="3755511"/>
            <a:ext cx="350242" cy="375018"/>
          </a:xfrm>
          <a:custGeom>
            <a:avLst/>
            <a:gdLst>
              <a:gd name="connsiteX0" fmla="*/ 455772 w 566676"/>
              <a:gd name="connsiteY0" fmla="*/ 566562 h 606761"/>
              <a:gd name="connsiteX1" fmla="*/ 445137 w 566676"/>
              <a:gd name="connsiteY1" fmla="*/ 576422 h 606761"/>
              <a:gd name="connsiteX2" fmla="*/ 455772 w 566676"/>
              <a:gd name="connsiteY2" fmla="*/ 586282 h 606761"/>
              <a:gd name="connsiteX3" fmla="*/ 465647 w 566676"/>
              <a:gd name="connsiteY3" fmla="*/ 576422 h 606761"/>
              <a:gd name="connsiteX4" fmla="*/ 455772 w 566676"/>
              <a:gd name="connsiteY4" fmla="*/ 566562 h 606761"/>
              <a:gd name="connsiteX5" fmla="*/ 110904 w 566676"/>
              <a:gd name="connsiteY5" fmla="*/ 566562 h 606761"/>
              <a:gd name="connsiteX6" fmla="*/ 101029 w 566676"/>
              <a:gd name="connsiteY6" fmla="*/ 576422 h 606761"/>
              <a:gd name="connsiteX7" fmla="*/ 110904 w 566676"/>
              <a:gd name="connsiteY7" fmla="*/ 586282 h 606761"/>
              <a:gd name="connsiteX8" fmla="*/ 121539 w 566676"/>
              <a:gd name="connsiteY8" fmla="*/ 576422 h 606761"/>
              <a:gd name="connsiteX9" fmla="*/ 110904 w 566676"/>
              <a:gd name="connsiteY9" fmla="*/ 566562 h 606761"/>
              <a:gd name="connsiteX10" fmla="*/ 344142 w 566676"/>
              <a:gd name="connsiteY10" fmla="*/ 495278 h 606761"/>
              <a:gd name="connsiteX11" fmla="*/ 364666 w 566676"/>
              <a:gd name="connsiteY11" fmla="*/ 495278 h 606761"/>
              <a:gd name="connsiteX12" fmla="*/ 364666 w 566676"/>
              <a:gd name="connsiteY12" fmla="*/ 536231 h 606761"/>
              <a:gd name="connsiteX13" fmla="*/ 354024 w 566676"/>
              <a:gd name="connsiteY13" fmla="*/ 546090 h 606761"/>
              <a:gd name="connsiteX14" fmla="*/ 334261 w 566676"/>
              <a:gd name="connsiteY14" fmla="*/ 546090 h 606761"/>
              <a:gd name="connsiteX15" fmla="*/ 334261 w 566676"/>
              <a:gd name="connsiteY15" fmla="*/ 606761 h 606761"/>
              <a:gd name="connsiteX16" fmla="*/ 313737 w 566676"/>
              <a:gd name="connsiteY16" fmla="*/ 606761 h 606761"/>
              <a:gd name="connsiteX17" fmla="*/ 313737 w 566676"/>
              <a:gd name="connsiteY17" fmla="*/ 536231 h 606761"/>
              <a:gd name="connsiteX18" fmla="*/ 323619 w 566676"/>
              <a:gd name="connsiteY18" fmla="*/ 525614 h 606761"/>
              <a:gd name="connsiteX19" fmla="*/ 344142 w 566676"/>
              <a:gd name="connsiteY19" fmla="*/ 525614 h 606761"/>
              <a:gd name="connsiteX20" fmla="*/ 202132 w 566676"/>
              <a:gd name="connsiteY20" fmla="*/ 495278 h 606761"/>
              <a:gd name="connsiteX21" fmla="*/ 222606 w 566676"/>
              <a:gd name="connsiteY21" fmla="*/ 495278 h 606761"/>
              <a:gd name="connsiteX22" fmla="*/ 222606 w 566676"/>
              <a:gd name="connsiteY22" fmla="*/ 525614 h 606761"/>
              <a:gd name="connsiteX23" fmla="*/ 243081 w 566676"/>
              <a:gd name="connsiteY23" fmla="*/ 525614 h 606761"/>
              <a:gd name="connsiteX24" fmla="*/ 252939 w 566676"/>
              <a:gd name="connsiteY24" fmla="*/ 536231 h 606761"/>
              <a:gd name="connsiteX25" fmla="*/ 252939 w 566676"/>
              <a:gd name="connsiteY25" fmla="*/ 606761 h 606761"/>
              <a:gd name="connsiteX26" fmla="*/ 232465 w 566676"/>
              <a:gd name="connsiteY26" fmla="*/ 606761 h 606761"/>
              <a:gd name="connsiteX27" fmla="*/ 232465 w 566676"/>
              <a:gd name="connsiteY27" fmla="*/ 546090 h 606761"/>
              <a:gd name="connsiteX28" fmla="*/ 212748 w 566676"/>
              <a:gd name="connsiteY28" fmla="*/ 546090 h 606761"/>
              <a:gd name="connsiteX29" fmla="*/ 202132 w 566676"/>
              <a:gd name="connsiteY29" fmla="*/ 536231 h 606761"/>
              <a:gd name="connsiteX30" fmla="*/ 536291 w 566676"/>
              <a:gd name="connsiteY30" fmla="*/ 293515 h 606761"/>
              <a:gd name="connsiteX31" fmla="*/ 526416 w 566676"/>
              <a:gd name="connsiteY31" fmla="*/ 303375 h 606761"/>
              <a:gd name="connsiteX32" fmla="*/ 536291 w 566676"/>
              <a:gd name="connsiteY32" fmla="*/ 313235 h 606761"/>
              <a:gd name="connsiteX33" fmla="*/ 546926 w 566676"/>
              <a:gd name="connsiteY33" fmla="*/ 303375 h 606761"/>
              <a:gd name="connsiteX34" fmla="*/ 536291 w 566676"/>
              <a:gd name="connsiteY34" fmla="*/ 293515 h 606761"/>
              <a:gd name="connsiteX35" fmla="*/ 30385 w 566676"/>
              <a:gd name="connsiteY35" fmla="*/ 293515 h 606761"/>
              <a:gd name="connsiteX36" fmla="*/ 19750 w 566676"/>
              <a:gd name="connsiteY36" fmla="*/ 303375 h 606761"/>
              <a:gd name="connsiteX37" fmla="*/ 30385 w 566676"/>
              <a:gd name="connsiteY37" fmla="*/ 313235 h 606761"/>
              <a:gd name="connsiteX38" fmla="*/ 40260 w 566676"/>
              <a:gd name="connsiteY38" fmla="*/ 303375 h 606761"/>
              <a:gd name="connsiteX39" fmla="*/ 30385 w 566676"/>
              <a:gd name="connsiteY39" fmla="*/ 293515 h 606761"/>
              <a:gd name="connsiteX40" fmla="*/ 395004 w 566676"/>
              <a:gd name="connsiteY40" fmla="*/ 212366 h 606761"/>
              <a:gd name="connsiteX41" fmla="*/ 414742 w 566676"/>
              <a:gd name="connsiteY41" fmla="*/ 212366 h 606761"/>
              <a:gd name="connsiteX42" fmla="*/ 414742 w 566676"/>
              <a:gd name="connsiteY42" fmla="*/ 232835 h 606761"/>
              <a:gd name="connsiteX43" fmla="*/ 395004 w 566676"/>
              <a:gd name="connsiteY43" fmla="*/ 232835 h 606761"/>
              <a:gd name="connsiteX44" fmla="*/ 151934 w 566676"/>
              <a:gd name="connsiteY44" fmla="*/ 212366 h 606761"/>
              <a:gd name="connsiteX45" fmla="*/ 171672 w 566676"/>
              <a:gd name="connsiteY45" fmla="*/ 212366 h 606761"/>
              <a:gd name="connsiteX46" fmla="*/ 171672 w 566676"/>
              <a:gd name="connsiteY46" fmla="*/ 232835 h 606761"/>
              <a:gd name="connsiteX47" fmla="*/ 151934 w 566676"/>
              <a:gd name="connsiteY47" fmla="*/ 232835 h 606761"/>
              <a:gd name="connsiteX48" fmla="*/ 404873 w 566676"/>
              <a:gd name="connsiteY48" fmla="*/ 141821 h 606761"/>
              <a:gd name="connsiteX49" fmla="*/ 425342 w 566676"/>
              <a:gd name="connsiteY49" fmla="*/ 141821 h 606761"/>
              <a:gd name="connsiteX50" fmla="*/ 425342 w 566676"/>
              <a:gd name="connsiteY50" fmla="*/ 161559 h 606761"/>
              <a:gd name="connsiteX51" fmla="*/ 404873 w 566676"/>
              <a:gd name="connsiteY51" fmla="*/ 161559 h 606761"/>
              <a:gd name="connsiteX52" fmla="*/ 141334 w 566676"/>
              <a:gd name="connsiteY52" fmla="*/ 141821 h 606761"/>
              <a:gd name="connsiteX53" fmla="*/ 161803 w 566676"/>
              <a:gd name="connsiteY53" fmla="*/ 141821 h 606761"/>
              <a:gd name="connsiteX54" fmla="*/ 161803 w 566676"/>
              <a:gd name="connsiteY54" fmla="*/ 161559 h 606761"/>
              <a:gd name="connsiteX55" fmla="*/ 141334 w 566676"/>
              <a:gd name="connsiteY55" fmla="*/ 161559 h 606761"/>
              <a:gd name="connsiteX56" fmla="*/ 283338 w 566676"/>
              <a:gd name="connsiteY56" fmla="*/ 100865 h 606761"/>
              <a:gd name="connsiteX57" fmla="*/ 222568 w 566676"/>
              <a:gd name="connsiteY57" fmla="*/ 161542 h 606761"/>
              <a:gd name="connsiteX58" fmla="*/ 222568 w 566676"/>
              <a:gd name="connsiteY58" fmla="*/ 222219 h 606761"/>
              <a:gd name="connsiteX59" fmla="*/ 273463 w 566676"/>
              <a:gd name="connsiteY59" fmla="*/ 282138 h 606761"/>
              <a:gd name="connsiteX60" fmla="*/ 273463 w 566676"/>
              <a:gd name="connsiteY60" fmla="*/ 191881 h 606761"/>
              <a:gd name="connsiteX61" fmla="*/ 243078 w 566676"/>
              <a:gd name="connsiteY61" fmla="*/ 191881 h 606761"/>
              <a:gd name="connsiteX62" fmla="*/ 243078 w 566676"/>
              <a:gd name="connsiteY62" fmla="*/ 172161 h 606761"/>
              <a:gd name="connsiteX63" fmla="*/ 273463 w 566676"/>
              <a:gd name="connsiteY63" fmla="*/ 172161 h 606761"/>
              <a:gd name="connsiteX64" fmla="*/ 273463 w 566676"/>
              <a:gd name="connsiteY64" fmla="*/ 141822 h 606761"/>
              <a:gd name="connsiteX65" fmla="*/ 293213 w 566676"/>
              <a:gd name="connsiteY65" fmla="*/ 141822 h 606761"/>
              <a:gd name="connsiteX66" fmla="*/ 293213 w 566676"/>
              <a:gd name="connsiteY66" fmla="*/ 212359 h 606761"/>
              <a:gd name="connsiteX67" fmla="*/ 323598 w 566676"/>
              <a:gd name="connsiteY67" fmla="*/ 212359 h 606761"/>
              <a:gd name="connsiteX68" fmla="*/ 323598 w 566676"/>
              <a:gd name="connsiteY68" fmla="*/ 232838 h 606761"/>
              <a:gd name="connsiteX69" fmla="*/ 293213 w 566676"/>
              <a:gd name="connsiteY69" fmla="*/ 232838 h 606761"/>
              <a:gd name="connsiteX70" fmla="*/ 293213 w 566676"/>
              <a:gd name="connsiteY70" fmla="*/ 282138 h 606761"/>
              <a:gd name="connsiteX71" fmla="*/ 344108 w 566676"/>
              <a:gd name="connsiteY71" fmla="*/ 222219 h 606761"/>
              <a:gd name="connsiteX72" fmla="*/ 344108 w 566676"/>
              <a:gd name="connsiteY72" fmla="*/ 161542 h 606761"/>
              <a:gd name="connsiteX73" fmla="*/ 283338 w 566676"/>
              <a:gd name="connsiteY73" fmla="*/ 100865 h 606761"/>
              <a:gd name="connsiteX74" fmla="*/ 364666 w 566676"/>
              <a:gd name="connsiteY74" fmla="*/ 81145 h 606761"/>
              <a:gd name="connsiteX75" fmla="*/ 384404 w 566676"/>
              <a:gd name="connsiteY75" fmla="*/ 81145 h 606761"/>
              <a:gd name="connsiteX76" fmla="*/ 384404 w 566676"/>
              <a:gd name="connsiteY76" fmla="*/ 100883 h 606761"/>
              <a:gd name="connsiteX77" fmla="*/ 364666 w 566676"/>
              <a:gd name="connsiteY77" fmla="*/ 100883 h 606761"/>
              <a:gd name="connsiteX78" fmla="*/ 283338 w 566676"/>
              <a:gd name="connsiteY78" fmla="*/ 81145 h 606761"/>
              <a:gd name="connsiteX79" fmla="*/ 364617 w 566676"/>
              <a:gd name="connsiteY79" fmla="*/ 161542 h 606761"/>
              <a:gd name="connsiteX80" fmla="*/ 364617 w 566676"/>
              <a:gd name="connsiteY80" fmla="*/ 222219 h 606761"/>
              <a:gd name="connsiteX81" fmla="*/ 293213 w 566676"/>
              <a:gd name="connsiteY81" fmla="*/ 302617 h 606761"/>
              <a:gd name="connsiteX82" fmla="*/ 293213 w 566676"/>
              <a:gd name="connsiteY82" fmla="*/ 455068 h 606761"/>
              <a:gd name="connsiteX83" fmla="*/ 526416 w 566676"/>
              <a:gd name="connsiteY83" fmla="*/ 455068 h 606761"/>
              <a:gd name="connsiteX84" fmla="*/ 526416 w 566676"/>
              <a:gd name="connsiteY84" fmla="*/ 331438 h 606761"/>
              <a:gd name="connsiteX85" fmla="*/ 505906 w 566676"/>
              <a:gd name="connsiteY85" fmla="*/ 303375 h 606761"/>
              <a:gd name="connsiteX86" fmla="*/ 536291 w 566676"/>
              <a:gd name="connsiteY86" fmla="*/ 273037 h 606761"/>
              <a:gd name="connsiteX87" fmla="*/ 566676 w 566676"/>
              <a:gd name="connsiteY87" fmla="*/ 303375 h 606761"/>
              <a:gd name="connsiteX88" fmla="*/ 546926 w 566676"/>
              <a:gd name="connsiteY88" fmla="*/ 331438 h 606761"/>
              <a:gd name="connsiteX89" fmla="*/ 546926 w 566676"/>
              <a:gd name="connsiteY89" fmla="*/ 464928 h 606761"/>
              <a:gd name="connsiteX90" fmla="*/ 536291 w 566676"/>
              <a:gd name="connsiteY90" fmla="*/ 475547 h 606761"/>
              <a:gd name="connsiteX91" fmla="*/ 465647 w 566676"/>
              <a:gd name="connsiteY91" fmla="*/ 475547 h 606761"/>
              <a:gd name="connsiteX92" fmla="*/ 465647 w 566676"/>
              <a:gd name="connsiteY92" fmla="*/ 548359 h 606761"/>
              <a:gd name="connsiteX93" fmla="*/ 486156 w 566676"/>
              <a:gd name="connsiteY93" fmla="*/ 576422 h 606761"/>
              <a:gd name="connsiteX94" fmla="*/ 455772 w 566676"/>
              <a:gd name="connsiteY94" fmla="*/ 606761 h 606761"/>
              <a:gd name="connsiteX95" fmla="*/ 425387 w 566676"/>
              <a:gd name="connsiteY95" fmla="*/ 576422 h 606761"/>
              <a:gd name="connsiteX96" fmla="*/ 445137 w 566676"/>
              <a:gd name="connsiteY96" fmla="*/ 548359 h 606761"/>
              <a:gd name="connsiteX97" fmla="*/ 445137 w 566676"/>
              <a:gd name="connsiteY97" fmla="*/ 475547 h 606761"/>
              <a:gd name="connsiteX98" fmla="*/ 293213 w 566676"/>
              <a:gd name="connsiteY98" fmla="*/ 475547 h 606761"/>
              <a:gd name="connsiteX99" fmla="*/ 273463 w 566676"/>
              <a:gd name="connsiteY99" fmla="*/ 475547 h 606761"/>
              <a:gd name="connsiteX100" fmla="*/ 121539 w 566676"/>
              <a:gd name="connsiteY100" fmla="*/ 475547 h 606761"/>
              <a:gd name="connsiteX101" fmla="*/ 121539 w 566676"/>
              <a:gd name="connsiteY101" fmla="*/ 548359 h 606761"/>
              <a:gd name="connsiteX102" fmla="*/ 141289 w 566676"/>
              <a:gd name="connsiteY102" fmla="*/ 576422 h 606761"/>
              <a:gd name="connsiteX103" fmla="*/ 110904 w 566676"/>
              <a:gd name="connsiteY103" fmla="*/ 606761 h 606761"/>
              <a:gd name="connsiteX104" fmla="*/ 80520 w 566676"/>
              <a:gd name="connsiteY104" fmla="*/ 576422 h 606761"/>
              <a:gd name="connsiteX105" fmla="*/ 101029 w 566676"/>
              <a:gd name="connsiteY105" fmla="*/ 548359 h 606761"/>
              <a:gd name="connsiteX106" fmla="*/ 101029 w 566676"/>
              <a:gd name="connsiteY106" fmla="*/ 475547 h 606761"/>
              <a:gd name="connsiteX107" fmla="*/ 30385 w 566676"/>
              <a:gd name="connsiteY107" fmla="*/ 475547 h 606761"/>
              <a:gd name="connsiteX108" fmla="*/ 19750 w 566676"/>
              <a:gd name="connsiteY108" fmla="*/ 464928 h 606761"/>
              <a:gd name="connsiteX109" fmla="*/ 19750 w 566676"/>
              <a:gd name="connsiteY109" fmla="*/ 331438 h 606761"/>
              <a:gd name="connsiteX110" fmla="*/ 0 w 566676"/>
              <a:gd name="connsiteY110" fmla="*/ 303375 h 606761"/>
              <a:gd name="connsiteX111" fmla="*/ 30385 w 566676"/>
              <a:gd name="connsiteY111" fmla="*/ 273037 h 606761"/>
              <a:gd name="connsiteX112" fmla="*/ 60770 w 566676"/>
              <a:gd name="connsiteY112" fmla="*/ 303375 h 606761"/>
              <a:gd name="connsiteX113" fmla="*/ 40260 w 566676"/>
              <a:gd name="connsiteY113" fmla="*/ 331438 h 606761"/>
              <a:gd name="connsiteX114" fmla="*/ 40260 w 566676"/>
              <a:gd name="connsiteY114" fmla="*/ 455068 h 606761"/>
              <a:gd name="connsiteX115" fmla="*/ 273463 w 566676"/>
              <a:gd name="connsiteY115" fmla="*/ 455068 h 606761"/>
              <a:gd name="connsiteX116" fmla="*/ 273463 w 566676"/>
              <a:gd name="connsiteY116" fmla="*/ 302617 h 606761"/>
              <a:gd name="connsiteX117" fmla="*/ 202059 w 566676"/>
              <a:gd name="connsiteY117" fmla="*/ 222219 h 606761"/>
              <a:gd name="connsiteX118" fmla="*/ 202059 w 566676"/>
              <a:gd name="connsiteY118" fmla="*/ 161542 h 606761"/>
              <a:gd name="connsiteX119" fmla="*/ 283338 w 566676"/>
              <a:gd name="connsiteY119" fmla="*/ 81145 h 606761"/>
              <a:gd name="connsiteX120" fmla="*/ 182272 w 566676"/>
              <a:gd name="connsiteY120" fmla="*/ 81145 h 606761"/>
              <a:gd name="connsiteX121" fmla="*/ 202132 w 566676"/>
              <a:gd name="connsiteY121" fmla="*/ 81145 h 606761"/>
              <a:gd name="connsiteX122" fmla="*/ 202132 w 566676"/>
              <a:gd name="connsiteY122" fmla="*/ 100883 h 606761"/>
              <a:gd name="connsiteX123" fmla="*/ 182272 w 566676"/>
              <a:gd name="connsiteY123" fmla="*/ 100883 h 606761"/>
              <a:gd name="connsiteX124" fmla="*/ 273530 w 566676"/>
              <a:gd name="connsiteY124" fmla="*/ 40207 h 606761"/>
              <a:gd name="connsiteX125" fmla="*/ 293268 w 566676"/>
              <a:gd name="connsiteY125" fmla="*/ 40207 h 606761"/>
              <a:gd name="connsiteX126" fmla="*/ 293268 w 566676"/>
              <a:gd name="connsiteY126" fmla="*/ 60676 h 606761"/>
              <a:gd name="connsiteX127" fmla="*/ 273530 w 566676"/>
              <a:gd name="connsiteY127" fmla="*/ 60676 h 606761"/>
              <a:gd name="connsiteX128" fmla="*/ 283338 w 566676"/>
              <a:gd name="connsiteY128" fmla="*/ 0 h 606761"/>
              <a:gd name="connsiteX129" fmla="*/ 496009 w 566676"/>
              <a:gd name="connsiteY129" fmla="*/ 212371 h 606761"/>
              <a:gd name="connsiteX130" fmla="*/ 364609 w 566676"/>
              <a:gd name="connsiteY130" fmla="*/ 408814 h 606761"/>
              <a:gd name="connsiteX131" fmla="*/ 364609 w 566676"/>
              <a:gd name="connsiteY131" fmla="*/ 434602 h 606761"/>
              <a:gd name="connsiteX132" fmla="*/ 344101 w 566676"/>
              <a:gd name="connsiteY132" fmla="*/ 434602 h 606761"/>
              <a:gd name="connsiteX133" fmla="*/ 344101 w 566676"/>
              <a:gd name="connsiteY133" fmla="*/ 401229 h 606761"/>
              <a:gd name="connsiteX134" fmla="*/ 350937 w 566676"/>
              <a:gd name="connsiteY134" fmla="*/ 392128 h 606761"/>
              <a:gd name="connsiteX135" fmla="*/ 475501 w 566676"/>
              <a:gd name="connsiteY135" fmla="*/ 212371 h 606761"/>
              <a:gd name="connsiteX136" fmla="*/ 283338 w 566676"/>
              <a:gd name="connsiteY136" fmla="*/ 20479 h 606761"/>
              <a:gd name="connsiteX137" fmla="*/ 91175 w 566676"/>
              <a:gd name="connsiteY137" fmla="*/ 212371 h 606761"/>
              <a:gd name="connsiteX138" fmla="*/ 215739 w 566676"/>
              <a:gd name="connsiteY138" fmla="*/ 392128 h 606761"/>
              <a:gd name="connsiteX139" fmla="*/ 222575 w 566676"/>
              <a:gd name="connsiteY139" fmla="*/ 401229 h 606761"/>
              <a:gd name="connsiteX140" fmla="*/ 222575 w 566676"/>
              <a:gd name="connsiteY140" fmla="*/ 434602 h 606761"/>
              <a:gd name="connsiteX141" fmla="*/ 202067 w 566676"/>
              <a:gd name="connsiteY141" fmla="*/ 434602 h 606761"/>
              <a:gd name="connsiteX142" fmla="*/ 202067 w 566676"/>
              <a:gd name="connsiteY142" fmla="*/ 408814 h 606761"/>
              <a:gd name="connsiteX143" fmla="*/ 70667 w 566676"/>
              <a:gd name="connsiteY143" fmla="*/ 212371 h 606761"/>
              <a:gd name="connsiteX144" fmla="*/ 283338 w 566676"/>
              <a:gd name="connsiteY144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566676" h="606761">
                <a:moveTo>
                  <a:pt x="455772" y="566562"/>
                </a:moveTo>
                <a:cubicBezTo>
                  <a:pt x="449695" y="566562"/>
                  <a:pt x="445137" y="570355"/>
                  <a:pt x="445137" y="576422"/>
                </a:cubicBezTo>
                <a:cubicBezTo>
                  <a:pt x="445137" y="582490"/>
                  <a:pt x="449695" y="586282"/>
                  <a:pt x="455772" y="586282"/>
                </a:cubicBezTo>
                <a:cubicBezTo>
                  <a:pt x="461849" y="586282"/>
                  <a:pt x="465647" y="582490"/>
                  <a:pt x="465647" y="576422"/>
                </a:cubicBezTo>
                <a:cubicBezTo>
                  <a:pt x="465647" y="570355"/>
                  <a:pt x="461849" y="566562"/>
                  <a:pt x="455772" y="566562"/>
                </a:cubicBezTo>
                <a:close/>
                <a:moveTo>
                  <a:pt x="110904" y="566562"/>
                </a:moveTo>
                <a:cubicBezTo>
                  <a:pt x="104827" y="566562"/>
                  <a:pt x="101029" y="570355"/>
                  <a:pt x="101029" y="576422"/>
                </a:cubicBezTo>
                <a:cubicBezTo>
                  <a:pt x="101029" y="582490"/>
                  <a:pt x="104827" y="586282"/>
                  <a:pt x="110904" y="586282"/>
                </a:cubicBezTo>
                <a:cubicBezTo>
                  <a:pt x="116981" y="586282"/>
                  <a:pt x="121539" y="582490"/>
                  <a:pt x="121539" y="576422"/>
                </a:cubicBezTo>
                <a:cubicBezTo>
                  <a:pt x="121539" y="570355"/>
                  <a:pt x="116981" y="566562"/>
                  <a:pt x="110904" y="566562"/>
                </a:cubicBezTo>
                <a:close/>
                <a:moveTo>
                  <a:pt x="344142" y="495278"/>
                </a:moveTo>
                <a:lnTo>
                  <a:pt x="364666" y="495278"/>
                </a:lnTo>
                <a:lnTo>
                  <a:pt x="364666" y="536231"/>
                </a:lnTo>
                <a:cubicBezTo>
                  <a:pt x="364666" y="542298"/>
                  <a:pt x="360105" y="546090"/>
                  <a:pt x="354024" y="546090"/>
                </a:cubicBezTo>
                <a:lnTo>
                  <a:pt x="334261" y="546090"/>
                </a:lnTo>
                <a:lnTo>
                  <a:pt x="334261" y="606761"/>
                </a:lnTo>
                <a:lnTo>
                  <a:pt x="313737" y="606761"/>
                </a:lnTo>
                <a:lnTo>
                  <a:pt x="313737" y="536231"/>
                </a:lnTo>
                <a:cubicBezTo>
                  <a:pt x="313737" y="530164"/>
                  <a:pt x="317538" y="525614"/>
                  <a:pt x="323619" y="525614"/>
                </a:cubicBezTo>
                <a:lnTo>
                  <a:pt x="344142" y="525614"/>
                </a:lnTo>
                <a:close/>
                <a:moveTo>
                  <a:pt x="202132" y="495278"/>
                </a:moveTo>
                <a:lnTo>
                  <a:pt x="222606" y="495278"/>
                </a:lnTo>
                <a:lnTo>
                  <a:pt x="222606" y="525614"/>
                </a:lnTo>
                <a:lnTo>
                  <a:pt x="243081" y="525614"/>
                </a:lnTo>
                <a:cubicBezTo>
                  <a:pt x="249147" y="525614"/>
                  <a:pt x="252939" y="530164"/>
                  <a:pt x="252939" y="536231"/>
                </a:cubicBezTo>
                <a:lnTo>
                  <a:pt x="252939" y="606761"/>
                </a:lnTo>
                <a:lnTo>
                  <a:pt x="232465" y="606761"/>
                </a:lnTo>
                <a:lnTo>
                  <a:pt x="232465" y="546090"/>
                </a:lnTo>
                <a:lnTo>
                  <a:pt x="212748" y="546090"/>
                </a:lnTo>
                <a:cubicBezTo>
                  <a:pt x="206682" y="546090"/>
                  <a:pt x="202132" y="542298"/>
                  <a:pt x="202132" y="536231"/>
                </a:cubicBezTo>
                <a:close/>
                <a:moveTo>
                  <a:pt x="536291" y="293515"/>
                </a:moveTo>
                <a:cubicBezTo>
                  <a:pt x="530214" y="293515"/>
                  <a:pt x="526416" y="297307"/>
                  <a:pt x="526416" y="303375"/>
                </a:cubicBezTo>
                <a:cubicBezTo>
                  <a:pt x="526416" y="309443"/>
                  <a:pt x="530214" y="313235"/>
                  <a:pt x="536291" y="313235"/>
                </a:cubicBezTo>
                <a:cubicBezTo>
                  <a:pt x="542368" y="313235"/>
                  <a:pt x="546926" y="309443"/>
                  <a:pt x="546926" y="303375"/>
                </a:cubicBezTo>
                <a:cubicBezTo>
                  <a:pt x="546926" y="297307"/>
                  <a:pt x="542368" y="293515"/>
                  <a:pt x="536291" y="293515"/>
                </a:cubicBezTo>
                <a:close/>
                <a:moveTo>
                  <a:pt x="30385" y="293515"/>
                </a:moveTo>
                <a:cubicBezTo>
                  <a:pt x="24308" y="293515"/>
                  <a:pt x="19750" y="297307"/>
                  <a:pt x="19750" y="303375"/>
                </a:cubicBezTo>
                <a:cubicBezTo>
                  <a:pt x="19750" y="309443"/>
                  <a:pt x="24308" y="313235"/>
                  <a:pt x="30385" y="313235"/>
                </a:cubicBezTo>
                <a:cubicBezTo>
                  <a:pt x="36462" y="313235"/>
                  <a:pt x="40260" y="309443"/>
                  <a:pt x="40260" y="303375"/>
                </a:cubicBezTo>
                <a:cubicBezTo>
                  <a:pt x="40260" y="297307"/>
                  <a:pt x="36462" y="293515"/>
                  <a:pt x="30385" y="293515"/>
                </a:cubicBezTo>
                <a:close/>
                <a:moveTo>
                  <a:pt x="395004" y="212366"/>
                </a:moveTo>
                <a:lnTo>
                  <a:pt x="414742" y="212366"/>
                </a:lnTo>
                <a:lnTo>
                  <a:pt x="414742" y="232835"/>
                </a:lnTo>
                <a:lnTo>
                  <a:pt x="395004" y="232835"/>
                </a:lnTo>
                <a:close/>
                <a:moveTo>
                  <a:pt x="151934" y="212366"/>
                </a:moveTo>
                <a:lnTo>
                  <a:pt x="171672" y="212366"/>
                </a:lnTo>
                <a:lnTo>
                  <a:pt x="171672" y="232835"/>
                </a:lnTo>
                <a:lnTo>
                  <a:pt x="151934" y="232835"/>
                </a:lnTo>
                <a:close/>
                <a:moveTo>
                  <a:pt x="404873" y="141821"/>
                </a:moveTo>
                <a:lnTo>
                  <a:pt x="425342" y="141821"/>
                </a:lnTo>
                <a:lnTo>
                  <a:pt x="425342" y="161559"/>
                </a:lnTo>
                <a:lnTo>
                  <a:pt x="404873" y="161559"/>
                </a:lnTo>
                <a:close/>
                <a:moveTo>
                  <a:pt x="141334" y="141821"/>
                </a:moveTo>
                <a:lnTo>
                  <a:pt x="161803" y="141821"/>
                </a:lnTo>
                <a:lnTo>
                  <a:pt x="161803" y="161559"/>
                </a:lnTo>
                <a:lnTo>
                  <a:pt x="141334" y="161559"/>
                </a:lnTo>
                <a:close/>
                <a:moveTo>
                  <a:pt x="283338" y="100865"/>
                </a:moveTo>
                <a:cubicBezTo>
                  <a:pt x="249155" y="100865"/>
                  <a:pt x="222568" y="127411"/>
                  <a:pt x="222568" y="161542"/>
                </a:cubicBezTo>
                <a:lnTo>
                  <a:pt x="222568" y="222219"/>
                </a:lnTo>
                <a:cubicBezTo>
                  <a:pt x="222568" y="254075"/>
                  <a:pt x="243838" y="278346"/>
                  <a:pt x="273463" y="282138"/>
                </a:cubicBezTo>
                <a:lnTo>
                  <a:pt x="273463" y="191881"/>
                </a:lnTo>
                <a:lnTo>
                  <a:pt x="243078" y="191881"/>
                </a:lnTo>
                <a:lnTo>
                  <a:pt x="243078" y="172161"/>
                </a:lnTo>
                <a:lnTo>
                  <a:pt x="273463" y="172161"/>
                </a:lnTo>
                <a:lnTo>
                  <a:pt x="273463" y="141822"/>
                </a:lnTo>
                <a:lnTo>
                  <a:pt x="293213" y="141822"/>
                </a:lnTo>
                <a:lnTo>
                  <a:pt x="293213" y="212359"/>
                </a:lnTo>
                <a:lnTo>
                  <a:pt x="323598" y="212359"/>
                </a:lnTo>
                <a:lnTo>
                  <a:pt x="323598" y="232838"/>
                </a:lnTo>
                <a:lnTo>
                  <a:pt x="293213" y="232838"/>
                </a:lnTo>
                <a:lnTo>
                  <a:pt x="293213" y="282138"/>
                </a:lnTo>
                <a:cubicBezTo>
                  <a:pt x="322838" y="278346"/>
                  <a:pt x="344108" y="254075"/>
                  <a:pt x="344108" y="222219"/>
                </a:cubicBezTo>
                <a:lnTo>
                  <a:pt x="344108" y="161542"/>
                </a:lnTo>
                <a:cubicBezTo>
                  <a:pt x="344108" y="127411"/>
                  <a:pt x="317521" y="100865"/>
                  <a:pt x="283338" y="100865"/>
                </a:cubicBezTo>
                <a:close/>
                <a:moveTo>
                  <a:pt x="364666" y="81145"/>
                </a:moveTo>
                <a:lnTo>
                  <a:pt x="384404" y="81145"/>
                </a:lnTo>
                <a:lnTo>
                  <a:pt x="384404" y="100883"/>
                </a:lnTo>
                <a:lnTo>
                  <a:pt x="364666" y="100883"/>
                </a:lnTo>
                <a:close/>
                <a:moveTo>
                  <a:pt x="283338" y="81145"/>
                </a:moveTo>
                <a:cubicBezTo>
                  <a:pt x="328915" y="81145"/>
                  <a:pt x="364617" y="116034"/>
                  <a:pt x="364617" y="161542"/>
                </a:cubicBezTo>
                <a:lnTo>
                  <a:pt x="364617" y="222219"/>
                </a:lnTo>
                <a:cubicBezTo>
                  <a:pt x="364617" y="263935"/>
                  <a:pt x="334233" y="297307"/>
                  <a:pt x="293213" y="302617"/>
                </a:cubicBezTo>
                <a:lnTo>
                  <a:pt x="293213" y="455068"/>
                </a:lnTo>
                <a:lnTo>
                  <a:pt x="526416" y="455068"/>
                </a:lnTo>
                <a:lnTo>
                  <a:pt x="526416" y="331438"/>
                </a:lnTo>
                <a:cubicBezTo>
                  <a:pt x="514262" y="327646"/>
                  <a:pt x="505906" y="316269"/>
                  <a:pt x="505906" y="303375"/>
                </a:cubicBezTo>
                <a:cubicBezTo>
                  <a:pt x="505906" y="285930"/>
                  <a:pt x="519580" y="273037"/>
                  <a:pt x="536291" y="273037"/>
                </a:cubicBezTo>
                <a:cubicBezTo>
                  <a:pt x="553763" y="273037"/>
                  <a:pt x="566676" y="285930"/>
                  <a:pt x="566676" y="303375"/>
                </a:cubicBezTo>
                <a:cubicBezTo>
                  <a:pt x="566676" y="316269"/>
                  <a:pt x="559080" y="327646"/>
                  <a:pt x="546926" y="331438"/>
                </a:cubicBezTo>
                <a:lnTo>
                  <a:pt x="546926" y="464928"/>
                </a:lnTo>
                <a:cubicBezTo>
                  <a:pt x="546926" y="470996"/>
                  <a:pt x="542368" y="475547"/>
                  <a:pt x="536291" y="475547"/>
                </a:cubicBezTo>
                <a:lnTo>
                  <a:pt x="465647" y="475547"/>
                </a:lnTo>
                <a:lnTo>
                  <a:pt x="465647" y="548359"/>
                </a:lnTo>
                <a:cubicBezTo>
                  <a:pt x="477801" y="552152"/>
                  <a:pt x="486156" y="563529"/>
                  <a:pt x="486156" y="576422"/>
                </a:cubicBezTo>
                <a:cubicBezTo>
                  <a:pt x="486156" y="593867"/>
                  <a:pt x="472483" y="606761"/>
                  <a:pt x="455772" y="606761"/>
                </a:cubicBezTo>
                <a:cubicBezTo>
                  <a:pt x="438300" y="606761"/>
                  <a:pt x="425387" y="593867"/>
                  <a:pt x="425387" y="576422"/>
                </a:cubicBezTo>
                <a:cubicBezTo>
                  <a:pt x="425387" y="563529"/>
                  <a:pt x="432983" y="552152"/>
                  <a:pt x="445137" y="548359"/>
                </a:cubicBezTo>
                <a:lnTo>
                  <a:pt x="445137" y="475547"/>
                </a:lnTo>
                <a:lnTo>
                  <a:pt x="293213" y="475547"/>
                </a:lnTo>
                <a:lnTo>
                  <a:pt x="273463" y="475547"/>
                </a:lnTo>
                <a:lnTo>
                  <a:pt x="121539" y="475547"/>
                </a:lnTo>
                <a:lnTo>
                  <a:pt x="121539" y="548359"/>
                </a:lnTo>
                <a:cubicBezTo>
                  <a:pt x="133693" y="552152"/>
                  <a:pt x="141289" y="563529"/>
                  <a:pt x="141289" y="576422"/>
                </a:cubicBezTo>
                <a:cubicBezTo>
                  <a:pt x="141289" y="593867"/>
                  <a:pt x="128376" y="606761"/>
                  <a:pt x="110904" y="606761"/>
                </a:cubicBezTo>
                <a:cubicBezTo>
                  <a:pt x="94193" y="606761"/>
                  <a:pt x="80520" y="593867"/>
                  <a:pt x="80520" y="576422"/>
                </a:cubicBezTo>
                <a:cubicBezTo>
                  <a:pt x="80520" y="563529"/>
                  <a:pt x="88875" y="552152"/>
                  <a:pt x="101029" y="548359"/>
                </a:cubicBezTo>
                <a:lnTo>
                  <a:pt x="101029" y="475547"/>
                </a:lnTo>
                <a:lnTo>
                  <a:pt x="30385" y="475547"/>
                </a:lnTo>
                <a:cubicBezTo>
                  <a:pt x="24308" y="475547"/>
                  <a:pt x="19750" y="470996"/>
                  <a:pt x="19750" y="464928"/>
                </a:cubicBezTo>
                <a:lnTo>
                  <a:pt x="19750" y="331438"/>
                </a:lnTo>
                <a:cubicBezTo>
                  <a:pt x="7596" y="327646"/>
                  <a:pt x="0" y="316269"/>
                  <a:pt x="0" y="303375"/>
                </a:cubicBezTo>
                <a:cubicBezTo>
                  <a:pt x="0" y="285930"/>
                  <a:pt x="12914" y="273037"/>
                  <a:pt x="30385" y="273037"/>
                </a:cubicBezTo>
                <a:cubicBezTo>
                  <a:pt x="47096" y="273037"/>
                  <a:pt x="60770" y="285930"/>
                  <a:pt x="60770" y="303375"/>
                </a:cubicBezTo>
                <a:cubicBezTo>
                  <a:pt x="60770" y="316269"/>
                  <a:pt x="52414" y="327646"/>
                  <a:pt x="40260" y="331438"/>
                </a:cubicBezTo>
                <a:lnTo>
                  <a:pt x="40260" y="455068"/>
                </a:lnTo>
                <a:lnTo>
                  <a:pt x="273463" y="455068"/>
                </a:lnTo>
                <a:lnTo>
                  <a:pt x="273463" y="302617"/>
                </a:lnTo>
                <a:cubicBezTo>
                  <a:pt x="232443" y="298066"/>
                  <a:pt x="202059" y="264693"/>
                  <a:pt x="202059" y="222219"/>
                </a:cubicBezTo>
                <a:lnTo>
                  <a:pt x="202059" y="161542"/>
                </a:lnTo>
                <a:cubicBezTo>
                  <a:pt x="202059" y="116034"/>
                  <a:pt x="237761" y="81145"/>
                  <a:pt x="283338" y="81145"/>
                </a:cubicBezTo>
                <a:close/>
                <a:moveTo>
                  <a:pt x="182272" y="81145"/>
                </a:moveTo>
                <a:lnTo>
                  <a:pt x="202132" y="81145"/>
                </a:lnTo>
                <a:lnTo>
                  <a:pt x="202132" y="100883"/>
                </a:lnTo>
                <a:lnTo>
                  <a:pt x="182272" y="100883"/>
                </a:lnTo>
                <a:close/>
                <a:moveTo>
                  <a:pt x="273530" y="40207"/>
                </a:moveTo>
                <a:lnTo>
                  <a:pt x="293268" y="40207"/>
                </a:lnTo>
                <a:lnTo>
                  <a:pt x="293268" y="60676"/>
                </a:lnTo>
                <a:lnTo>
                  <a:pt x="273530" y="60676"/>
                </a:lnTo>
                <a:close/>
                <a:moveTo>
                  <a:pt x="283338" y="0"/>
                </a:moveTo>
                <a:cubicBezTo>
                  <a:pt x="401067" y="0"/>
                  <a:pt x="496009" y="94808"/>
                  <a:pt x="496009" y="212371"/>
                </a:cubicBezTo>
                <a:cubicBezTo>
                  <a:pt x="496009" y="298078"/>
                  <a:pt x="443601" y="376200"/>
                  <a:pt x="364609" y="408814"/>
                </a:cubicBezTo>
                <a:lnTo>
                  <a:pt x="364609" y="434602"/>
                </a:lnTo>
                <a:lnTo>
                  <a:pt x="344101" y="434602"/>
                </a:lnTo>
                <a:lnTo>
                  <a:pt x="344101" y="401229"/>
                </a:lnTo>
                <a:cubicBezTo>
                  <a:pt x="344101" y="397437"/>
                  <a:pt x="347139" y="393645"/>
                  <a:pt x="350937" y="392128"/>
                </a:cubicBezTo>
                <a:cubicBezTo>
                  <a:pt x="425372" y="364065"/>
                  <a:pt x="475501" y="292010"/>
                  <a:pt x="475501" y="212371"/>
                </a:cubicBezTo>
                <a:cubicBezTo>
                  <a:pt x="475501" y="106185"/>
                  <a:pt x="389673" y="20479"/>
                  <a:pt x="283338" y="20479"/>
                </a:cubicBezTo>
                <a:cubicBezTo>
                  <a:pt x="177003" y="20479"/>
                  <a:pt x="91175" y="106185"/>
                  <a:pt x="91175" y="212371"/>
                </a:cubicBezTo>
                <a:cubicBezTo>
                  <a:pt x="91175" y="292010"/>
                  <a:pt x="141304" y="364065"/>
                  <a:pt x="215739" y="392128"/>
                </a:cubicBezTo>
                <a:cubicBezTo>
                  <a:pt x="219537" y="393645"/>
                  <a:pt x="222575" y="397437"/>
                  <a:pt x="222575" y="401229"/>
                </a:cubicBezTo>
                <a:lnTo>
                  <a:pt x="222575" y="434602"/>
                </a:lnTo>
                <a:lnTo>
                  <a:pt x="202067" y="434602"/>
                </a:lnTo>
                <a:lnTo>
                  <a:pt x="202067" y="408814"/>
                </a:lnTo>
                <a:cubicBezTo>
                  <a:pt x="123075" y="376200"/>
                  <a:pt x="70667" y="298078"/>
                  <a:pt x="70667" y="212371"/>
                </a:cubicBezTo>
                <a:cubicBezTo>
                  <a:pt x="70667" y="94808"/>
                  <a:pt x="165609" y="0"/>
                  <a:pt x="28333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3" name="right-thin-arrowheads_32738"/>
          <p:cNvSpPr>
            <a:spLocks noChangeAspect="1"/>
          </p:cNvSpPr>
          <p:nvPr/>
        </p:nvSpPr>
        <p:spPr bwMode="auto">
          <a:xfrm>
            <a:off x="346092" y="5409629"/>
            <a:ext cx="370165" cy="299714"/>
          </a:xfrm>
          <a:custGeom>
            <a:avLst/>
            <a:gdLst>
              <a:gd name="T0" fmla="*/ 5048 w 5904"/>
              <a:gd name="T1" fmla="*/ 633 h 4787"/>
              <a:gd name="T2" fmla="*/ 5046 w 5904"/>
              <a:gd name="T3" fmla="*/ 626 h 4787"/>
              <a:gd name="T4" fmla="*/ 5042 w 5904"/>
              <a:gd name="T5" fmla="*/ 612 h 4787"/>
              <a:gd name="T6" fmla="*/ 5036 w 5904"/>
              <a:gd name="T7" fmla="*/ 600 h 4787"/>
              <a:gd name="T8" fmla="*/ 5029 w 5904"/>
              <a:gd name="T9" fmla="*/ 587 h 4787"/>
              <a:gd name="T10" fmla="*/ 5022 w 5904"/>
              <a:gd name="T11" fmla="*/ 577 h 4787"/>
              <a:gd name="T12" fmla="*/ 5013 w 5904"/>
              <a:gd name="T13" fmla="*/ 568 h 4787"/>
              <a:gd name="T14" fmla="*/ 5001 w 5904"/>
              <a:gd name="T15" fmla="*/ 556 h 4787"/>
              <a:gd name="T16" fmla="*/ 4990 w 5904"/>
              <a:gd name="T17" fmla="*/ 548 h 4787"/>
              <a:gd name="T18" fmla="*/ 4978 w 5904"/>
              <a:gd name="T19" fmla="*/ 542 h 4787"/>
              <a:gd name="T20" fmla="*/ 4965 w 5904"/>
              <a:gd name="T21" fmla="*/ 536 h 4787"/>
              <a:gd name="T22" fmla="*/ 4951 w 5904"/>
              <a:gd name="T23" fmla="*/ 532 h 4787"/>
              <a:gd name="T24" fmla="*/ 4937 w 5904"/>
              <a:gd name="T25" fmla="*/ 529 h 4787"/>
              <a:gd name="T26" fmla="*/ 4921 w 5904"/>
              <a:gd name="T27" fmla="*/ 528 h 4787"/>
              <a:gd name="T28" fmla="*/ 4917 w 5904"/>
              <a:gd name="T29" fmla="*/ 527 h 4787"/>
              <a:gd name="T30" fmla="*/ 3487 w 5904"/>
              <a:gd name="T31" fmla="*/ 527 h 4787"/>
              <a:gd name="T32" fmla="*/ 4114 w 5904"/>
              <a:gd name="T33" fmla="*/ 362 h 4787"/>
              <a:gd name="T34" fmla="*/ 4288 w 5904"/>
              <a:gd name="T35" fmla="*/ 160 h 4787"/>
              <a:gd name="T36" fmla="*/ 3210 w 5904"/>
              <a:gd name="T37" fmla="*/ 527 h 4787"/>
              <a:gd name="T38" fmla="*/ 2047 w 5904"/>
              <a:gd name="T39" fmla="*/ 267 h 4787"/>
              <a:gd name="T40" fmla="*/ 2492 w 5904"/>
              <a:gd name="T41" fmla="*/ 348 h 4787"/>
              <a:gd name="T42" fmla="*/ 2047 w 5904"/>
              <a:gd name="T43" fmla="*/ 0 h 4787"/>
              <a:gd name="T44" fmla="*/ 985 w 5904"/>
              <a:gd name="T45" fmla="*/ 527 h 4787"/>
              <a:gd name="T46" fmla="*/ 629 w 5904"/>
              <a:gd name="T47" fmla="*/ 1699 h 4787"/>
              <a:gd name="T48" fmla="*/ 8 w 5904"/>
              <a:gd name="T49" fmla="*/ 4626 h 4787"/>
              <a:gd name="T50" fmla="*/ 138 w 5904"/>
              <a:gd name="T51" fmla="*/ 4787 h 4787"/>
              <a:gd name="T52" fmla="*/ 4201 w 5904"/>
              <a:gd name="T53" fmla="*/ 4682 h 4787"/>
              <a:gd name="T54" fmla="*/ 5600 w 5904"/>
              <a:gd name="T55" fmla="*/ 4521 h 4787"/>
              <a:gd name="T56" fmla="*/ 4338 w 5904"/>
              <a:gd name="T57" fmla="*/ 4654 h 4787"/>
              <a:gd name="T58" fmla="*/ 5765 w 5904"/>
              <a:gd name="T59" fmla="*/ 4787 h 4787"/>
              <a:gd name="T60" fmla="*/ 5895 w 5904"/>
              <a:gd name="T61" fmla="*/ 4626 h 4787"/>
              <a:gd name="T62" fmla="*/ 1400 w 5904"/>
              <a:gd name="T63" fmla="*/ 794 h 4787"/>
              <a:gd name="T64" fmla="*/ 2180 w 5904"/>
              <a:gd name="T65" fmla="*/ 1188 h 4787"/>
              <a:gd name="T66" fmla="*/ 1676 w 5904"/>
              <a:gd name="T67" fmla="*/ 794 h 4787"/>
              <a:gd name="T68" fmla="*/ 3857 w 5904"/>
              <a:gd name="T69" fmla="*/ 1321 h 4787"/>
              <a:gd name="T70" fmla="*/ 3857 w 5904"/>
              <a:gd name="T71" fmla="*/ 1055 h 4787"/>
              <a:gd name="T72" fmla="*/ 4753 w 5904"/>
              <a:gd name="T73" fmla="*/ 794 h 4787"/>
              <a:gd name="T74" fmla="*/ 924 w 5904"/>
              <a:gd name="T75" fmla="*/ 1593 h 4787"/>
              <a:gd name="T76" fmla="*/ 3963 w 5904"/>
              <a:gd name="T77" fmla="*/ 4521 h 4787"/>
              <a:gd name="T78" fmla="*/ 867 w 5904"/>
              <a:gd name="T79" fmla="*/ 1860 h 4787"/>
              <a:gd name="T80" fmla="*/ 3963 w 5904"/>
              <a:gd name="T81" fmla="*/ 4521 h 4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904" h="4787">
                <a:moveTo>
                  <a:pt x="5895" y="4626"/>
                </a:moveTo>
                <a:lnTo>
                  <a:pt x="5048" y="633"/>
                </a:lnTo>
                <a:cubicBezTo>
                  <a:pt x="5048" y="632"/>
                  <a:pt x="5048" y="632"/>
                  <a:pt x="5048" y="631"/>
                </a:cubicBezTo>
                <a:cubicBezTo>
                  <a:pt x="5047" y="629"/>
                  <a:pt x="5047" y="627"/>
                  <a:pt x="5046" y="626"/>
                </a:cubicBezTo>
                <a:cubicBezTo>
                  <a:pt x="5046" y="623"/>
                  <a:pt x="5045" y="620"/>
                  <a:pt x="5044" y="617"/>
                </a:cubicBezTo>
                <a:cubicBezTo>
                  <a:pt x="5043" y="616"/>
                  <a:pt x="5043" y="614"/>
                  <a:pt x="5042" y="612"/>
                </a:cubicBezTo>
                <a:cubicBezTo>
                  <a:pt x="5041" y="610"/>
                  <a:pt x="5040" y="607"/>
                  <a:pt x="5038" y="604"/>
                </a:cubicBezTo>
                <a:cubicBezTo>
                  <a:pt x="5038" y="602"/>
                  <a:pt x="5037" y="601"/>
                  <a:pt x="5036" y="600"/>
                </a:cubicBezTo>
                <a:cubicBezTo>
                  <a:pt x="5035" y="597"/>
                  <a:pt x="5033" y="594"/>
                  <a:pt x="5032" y="591"/>
                </a:cubicBezTo>
                <a:cubicBezTo>
                  <a:pt x="5031" y="590"/>
                  <a:pt x="5030" y="589"/>
                  <a:pt x="5029" y="587"/>
                </a:cubicBezTo>
                <a:cubicBezTo>
                  <a:pt x="5027" y="585"/>
                  <a:pt x="5025" y="582"/>
                  <a:pt x="5023" y="579"/>
                </a:cubicBezTo>
                <a:cubicBezTo>
                  <a:pt x="5023" y="578"/>
                  <a:pt x="5022" y="578"/>
                  <a:pt x="5022" y="577"/>
                </a:cubicBezTo>
                <a:cubicBezTo>
                  <a:pt x="5021" y="576"/>
                  <a:pt x="5021" y="576"/>
                  <a:pt x="5021" y="576"/>
                </a:cubicBezTo>
                <a:cubicBezTo>
                  <a:pt x="5018" y="573"/>
                  <a:pt x="5016" y="570"/>
                  <a:pt x="5013" y="568"/>
                </a:cubicBezTo>
                <a:cubicBezTo>
                  <a:pt x="5013" y="567"/>
                  <a:pt x="5012" y="566"/>
                  <a:pt x="5011" y="565"/>
                </a:cubicBezTo>
                <a:cubicBezTo>
                  <a:pt x="5008" y="562"/>
                  <a:pt x="5004" y="559"/>
                  <a:pt x="5001" y="556"/>
                </a:cubicBezTo>
                <a:cubicBezTo>
                  <a:pt x="5000" y="555"/>
                  <a:pt x="4998" y="554"/>
                  <a:pt x="4997" y="554"/>
                </a:cubicBezTo>
                <a:cubicBezTo>
                  <a:pt x="4995" y="552"/>
                  <a:pt x="4992" y="550"/>
                  <a:pt x="4990" y="548"/>
                </a:cubicBezTo>
                <a:cubicBezTo>
                  <a:pt x="4988" y="547"/>
                  <a:pt x="4986" y="546"/>
                  <a:pt x="4984" y="545"/>
                </a:cubicBezTo>
                <a:cubicBezTo>
                  <a:pt x="4982" y="544"/>
                  <a:pt x="4980" y="543"/>
                  <a:pt x="4978" y="542"/>
                </a:cubicBezTo>
                <a:cubicBezTo>
                  <a:pt x="4976" y="541"/>
                  <a:pt x="4974" y="540"/>
                  <a:pt x="4972" y="539"/>
                </a:cubicBezTo>
                <a:cubicBezTo>
                  <a:pt x="4969" y="538"/>
                  <a:pt x="4967" y="537"/>
                  <a:pt x="4965" y="536"/>
                </a:cubicBezTo>
                <a:cubicBezTo>
                  <a:pt x="4963" y="535"/>
                  <a:pt x="4961" y="535"/>
                  <a:pt x="4959" y="534"/>
                </a:cubicBezTo>
                <a:cubicBezTo>
                  <a:pt x="4956" y="533"/>
                  <a:pt x="4954" y="532"/>
                  <a:pt x="4951" y="532"/>
                </a:cubicBezTo>
                <a:cubicBezTo>
                  <a:pt x="4949" y="531"/>
                  <a:pt x="4947" y="531"/>
                  <a:pt x="4946" y="530"/>
                </a:cubicBezTo>
                <a:cubicBezTo>
                  <a:pt x="4943" y="530"/>
                  <a:pt x="4940" y="529"/>
                  <a:pt x="4937" y="529"/>
                </a:cubicBezTo>
                <a:cubicBezTo>
                  <a:pt x="4935" y="529"/>
                  <a:pt x="4933" y="528"/>
                  <a:pt x="4932" y="528"/>
                </a:cubicBezTo>
                <a:cubicBezTo>
                  <a:pt x="4928" y="528"/>
                  <a:pt x="4924" y="528"/>
                  <a:pt x="4921" y="528"/>
                </a:cubicBezTo>
                <a:cubicBezTo>
                  <a:pt x="4920" y="528"/>
                  <a:pt x="4919" y="527"/>
                  <a:pt x="4918" y="527"/>
                </a:cubicBezTo>
                <a:lnTo>
                  <a:pt x="4917" y="527"/>
                </a:lnTo>
                <a:lnTo>
                  <a:pt x="4917" y="527"/>
                </a:lnTo>
                <a:lnTo>
                  <a:pt x="3487" y="527"/>
                </a:lnTo>
                <a:cubicBezTo>
                  <a:pt x="3541" y="376"/>
                  <a:pt x="3687" y="267"/>
                  <a:pt x="3857" y="267"/>
                </a:cubicBezTo>
                <a:cubicBezTo>
                  <a:pt x="3951" y="267"/>
                  <a:pt x="4043" y="300"/>
                  <a:pt x="4114" y="362"/>
                </a:cubicBezTo>
                <a:cubicBezTo>
                  <a:pt x="4170" y="410"/>
                  <a:pt x="4254" y="403"/>
                  <a:pt x="4302" y="348"/>
                </a:cubicBezTo>
                <a:cubicBezTo>
                  <a:pt x="4350" y="292"/>
                  <a:pt x="4344" y="208"/>
                  <a:pt x="4288" y="160"/>
                </a:cubicBezTo>
                <a:cubicBezTo>
                  <a:pt x="4168" y="57"/>
                  <a:pt x="4015" y="0"/>
                  <a:pt x="3857" y="0"/>
                </a:cubicBezTo>
                <a:cubicBezTo>
                  <a:pt x="3539" y="0"/>
                  <a:pt x="3272" y="227"/>
                  <a:pt x="3210" y="527"/>
                </a:cubicBezTo>
                <a:lnTo>
                  <a:pt x="1676" y="527"/>
                </a:lnTo>
                <a:cubicBezTo>
                  <a:pt x="1731" y="376"/>
                  <a:pt x="1877" y="267"/>
                  <a:pt x="2047" y="267"/>
                </a:cubicBezTo>
                <a:cubicBezTo>
                  <a:pt x="2141" y="267"/>
                  <a:pt x="2232" y="300"/>
                  <a:pt x="2304" y="362"/>
                </a:cubicBezTo>
                <a:cubicBezTo>
                  <a:pt x="2359" y="410"/>
                  <a:pt x="2444" y="403"/>
                  <a:pt x="2492" y="348"/>
                </a:cubicBezTo>
                <a:cubicBezTo>
                  <a:pt x="2540" y="292"/>
                  <a:pt x="2533" y="208"/>
                  <a:pt x="2477" y="160"/>
                </a:cubicBezTo>
                <a:cubicBezTo>
                  <a:pt x="2358" y="57"/>
                  <a:pt x="2205" y="0"/>
                  <a:pt x="2047" y="0"/>
                </a:cubicBezTo>
                <a:cubicBezTo>
                  <a:pt x="1728" y="0"/>
                  <a:pt x="1462" y="227"/>
                  <a:pt x="1400" y="527"/>
                </a:cubicBezTo>
                <a:lnTo>
                  <a:pt x="985" y="527"/>
                </a:lnTo>
                <a:cubicBezTo>
                  <a:pt x="922" y="527"/>
                  <a:pt x="868" y="571"/>
                  <a:pt x="855" y="633"/>
                </a:cubicBezTo>
                <a:lnTo>
                  <a:pt x="629" y="1699"/>
                </a:lnTo>
                <a:cubicBezTo>
                  <a:pt x="629" y="1699"/>
                  <a:pt x="629" y="1700"/>
                  <a:pt x="629" y="1700"/>
                </a:cubicBezTo>
                <a:lnTo>
                  <a:pt x="8" y="4626"/>
                </a:lnTo>
                <a:cubicBezTo>
                  <a:pt x="0" y="4666"/>
                  <a:pt x="9" y="4707"/>
                  <a:pt x="35" y="4738"/>
                </a:cubicBezTo>
                <a:cubicBezTo>
                  <a:pt x="60" y="4769"/>
                  <a:pt x="98" y="4787"/>
                  <a:pt x="138" y="4787"/>
                </a:cubicBezTo>
                <a:lnTo>
                  <a:pt x="4071" y="4787"/>
                </a:lnTo>
                <a:cubicBezTo>
                  <a:pt x="4134" y="4787"/>
                  <a:pt x="4188" y="4743"/>
                  <a:pt x="4201" y="4682"/>
                </a:cubicBezTo>
                <a:lnTo>
                  <a:pt x="4918" y="1303"/>
                </a:lnTo>
                <a:lnTo>
                  <a:pt x="5600" y="4521"/>
                </a:lnTo>
                <a:lnTo>
                  <a:pt x="4471" y="4521"/>
                </a:lnTo>
                <a:cubicBezTo>
                  <a:pt x="4397" y="4521"/>
                  <a:pt x="4338" y="4580"/>
                  <a:pt x="4338" y="4654"/>
                </a:cubicBezTo>
                <a:cubicBezTo>
                  <a:pt x="4338" y="4728"/>
                  <a:pt x="4397" y="4787"/>
                  <a:pt x="4471" y="4787"/>
                </a:cubicBezTo>
                <a:lnTo>
                  <a:pt x="5765" y="4787"/>
                </a:lnTo>
                <a:cubicBezTo>
                  <a:pt x="5805" y="4787"/>
                  <a:pt x="5843" y="4769"/>
                  <a:pt x="5869" y="4738"/>
                </a:cubicBezTo>
                <a:cubicBezTo>
                  <a:pt x="5894" y="4707"/>
                  <a:pt x="5904" y="4666"/>
                  <a:pt x="5895" y="4626"/>
                </a:cubicBezTo>
                <a:close/>
                <a:moveTo>
                  <a:pt x="1093" y="794"/>
                </a:moveTo>
                <a:lnTo>
                  <a:pt x="1400" y="794"/>
                </a:lnTo>
                <a:cubicBezTo>
                  <a:pt x="1462" y="1095"/>
                  <a:pt x="1728" y="1321"/>
                  <a:pt x="2047" y="1321"/>
                </a:cubicBezTo>
                <a:cubicBezTo>
                  <a:pt x="2121" y="1321"/>
                  <a:pt x="2180" y="1262"/>
                  <a:pt x="2180" y="1188"/>
                </a:cubicBezTo>
                <a:cubicBezTo>
                  <a:pt x="2180" y="1114"/>
                  <a:pt x="2121" y="1055"/>
                  <a:pt x="2047" y="1055"/>
                </a:cubicBezTo>
                <a:cubicBezTo>
                  <a:pt x="1877" y="1055"/>
                  <a:pt x="1731" y="946"/>
                  <a:pt x="1676" y="794"/>
                </a:cubicBezTo>
                <a:lnTo>
                  <a:pt x="3210" y="794"/>
                </a:lnTo>
                <a:cubicBezTo>
                  <a:pt x="3272" y="1095"/>
                  <a:pt x="3539" y="1321"/>
                  <a:pt x="3857" y="1321"/>
                </a:cubicBezTo>
                <a:cubicBezTo>
                  <a:pt x="3931" y="1321"/>
                  <a:pt x="3991" y="1262"/>
                  <a:pt x="3991" y="1188"/>
                </a:cubicBezTo>
                <a:cubicBezTo>
                  <a:pt x="3991" y="1114"/>
                  <a:pt x="3931" y="1055"/>
                  <a:pt x="3857" y="1055"/>
                </a:cubicBezTo>
                <a:cubicBezTo>
                  <a:pt x="3687" y="1055"/>
                  <a:pt x="3541" y="946"/>
                  <a:pt x="3487" y="794"/>
                </a:cubicBezTo>
                <a:lnTo>
                  <a:pt x="4753" y="794"/>
                </a:lnTo>
                <a:lnTo>
                  <a:pt x="4584" y="1593"/>
                </a:lnTo>
                <a:lnTo>
                  <a:pt x="924" y="1593"/>
                </a:lnTo>
                <a:lnTo>
                  <a:pt x="1093" y="794"/>
                </a:lnTo>
                <a:close/>
                <a:moveTo>
                  <a:pt x="3963" y="4521"/>
                </a:moveTo>
                <a:lnTo>
                  <a:pt x="303" y="4521"/>
                </a:lnTo>
                <a:lnTo>
                  <a:pt x="867" y="1860"/>
                </a:lnTo>
                <a:lnTo>
                  <a:pt x="4527" y="1860"/>
                </a:lnTo>
                <a:lnTo>
                  <a:pt x="3963" y="45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64" name="target_126427"/>
          <p:cNvSpPr>
            <a:spLocks noChangeAspect="1"/>
          </p:cNvSpPr>
          <p:nvPr/>
        </p:nvSpPr>
        <p:spPr bwMode="auto">
          <a:xfrm>
            <a:off x="387637" y="4575753"/>
            <a:ext cx="306035" cy="396583"/>
          </a:xfrm>
          <a:custGeom>
            <a:avLst/>
            <a:gdLst>
              <a:gd name="connsiteX0" fmla="*/ 187633 w 468413"/>
              <a:gd name="connsiteY0" fmla="*/ 448867 h 607004"/>
              <a:gd name="connsiteX1" fmla="*/ 358190 w 468413"/>
              <a:gd name="connsiteY1" fmla="*/ 448867 h 607004"/>
              <a:gd name="connsiteX2" fmla="*/ 358190 w 468413"/>
              <a:gd name="connsiteY2" fmla="*/ 467708 h 607004"/>
              <a:gd name="connsiteX3" fmla="*/ 187633 w 468413"/>
              <a:gd name="connsiteY3" fmla="*/ 467708 h 607004"/>
              <a:gd name="connsiteX4" fmla="*/ 110153 w 468413"/>
              <a:gd name="connsiteY4" fmla="*/ 448867 h 607004"/>
              <a:gd name="connsiteX5" fmla="*/ 156656 w 468413"/>
              <a:gd name="connsiteY5" fmla="*/ 448867 h 607004"/>
              <a:gd name="connsiteX6" fmla="*/ 156656 w 468413"/>
              <a:gd name="connsiteY6" fmla="*/ 467708 h 607004"/>
              <a:gd name="connsiteX7" fmla="*/ 110153 w 468413"/>
              <a:gd name="connsiteY7" fmla="*/ 467708 h 607004"/>
              <a:gd name="connsiteX8" fmla="*/ 187633 w 468413"/>
              <a:gd name="connsiteY8" fmla="*/ 356003 h 607004"/>
              <a:gd name="connsiteX9" fmla="*/ 358190 w 468413"/>
              <a:gd name="connsiteY9" fmla="*/ 356003 h 607004"/>
              <a:gd name="connsiteX10" fmla="*/ 358190 w 468413"/>
              <a:gd name="connsiteY10" fmla="*/ 374844 h 607004"/>
              <a:gd name="connsiteX11" fmla="*/ 187633 w 468413"/>
              <a:gd name="connsiteY11" fmla="*/ 374844 h 607004"/>
              <a:gd name="connsiteX12" fmla="*/ 110153 w 468413"/>
              <a:gd name="connsiteY12" fmla="*/ 356003 h 607004"/>
              <a:gd name="connsiteX13" fmla="*/ 156656 w 468413"/>
              <a:gd name="connsiteY13" fmla="*/ 356003 h 607004"/>
              <a:gd name="connsiteX14" fmla="*/ 156656 w 468413"/>
              <a:gd name="connsiteY14" fmla="*/ 374844 h 607004"/>
              <a:gd name="connsiteX15" fmla="*/ 110153 w 468413"/>
              <a:gd name="connsiteY15" fmla="*/ 374844 h 607004"/>
              <a:gd name="connsiteX16" fmla="*/ 187633 w 468413"/>
              <a:gd name="connsiteY16" fmla="*/ 263209 h 607004"/>
              <a:gd name="connsiteX17" fmla="*/ 358190 w 468413"/>
              <a:gd name="connsiteY17" fmla="*/ 263209 h 607004"/>
              <a:gd name="connsiteX18" fmla="*/ 358190 w 468413"/>
              <a:gd name="connsiteY18" fmla="*/ 281979 h 607004"/>
              <a:gd name="connsiteX19" fmla="*/ 187633 w 468413"/>
              <a:gd name="connsiteY19" fmla="*/ 281979 h 607004"/>
              <a:gd name="connsiteX20" fmla="*/ 110153 w 468413"/>
              <a:gd name="connsiteY20" fmla="*/ 263209 h 607004"/>
              <a:gd name="connsiteX21" fmla="*/ 156656 w 468413"/>
              <a:gd name="connsiteY21" fmla="*/ 263209 h 607004"/>
              <a:gd name="connsiteX22" fmla="*/ 156656 w 468413"/>
              <a:gd name="connsiteY22" fmla="*/ 281979 h 607004"/>
              <a:gd name="connsiteX23" fmla="*/ 110153 w 468413"/>
              <a:gd name="connsiteY23" fmla="*/ 281979 h 607004"/>
              <a:gd name="connsiteX24" fmla="*/ 187633 w 468413"/>
              <a:gd name="connsiteY24" fmla="*/ 170274 h 607004"/>
              <a:gd name="connsiteX25" fmla="*/ 358190 w 468413"/>
              <a:gd name="connsiteY25" fmla="*/ 170274 h 607004"/>
              <a:gd name="connsiteX26" fmla="*/ 358190 w 468413"/>
              <a:gd name="connsiteY26" fmla="*/ 189044 h 607004"/>
              <a:gd name="connsiteX27" fmla="*/ 187633 w 468413"/>
              <a:gd name="connsiteY27" fmla="*/ 189044 h 607004"/>
              <a:gd name="connsiteX28" fmla="*/ 110153 w 468413"/>
              <a:gd name="connsiteY28" fmla="*/ 170274 h 607004"/>
              <a:gd name="connsiteX29" fmla="*/ 156656 w 468413"/>
              <a:gd name="connsiteY29" fmla="*/ 170274 h 607004"/>
              <a:gd name="connsiteX30" fmla="*/ 156656 w 468413"/>
              <a:gd name="connsiteY30" fmla="*/ 189044 h 607004"/>
              <a:gd name="connsiteX31" fmla="*/ 110153 w 468413"/>
              <a:gd name="connsiteY31" fmla="*/ 189044 h 607004"/>
              <a:gd name="connsiteX32" fmla="*/ 73013 w 468413"/>
              <a:gd name="connsiteY32" fmla="*/ 96229 h 607004"/>
              <a:gd name="connsiteX33" fmla="*/ 73013 w 468413"/>
              <a:gd name="connsiteY33" fmla="*/ 534009 h 607004"/>
              <a:gd name="connsiteX34" fmla="*/ 395306 w 468413"/>
              <a:gd name="connsiteY34" fmla="*/ 534009 h 607004"/>
              <a:gd name="connsiteX35" fmla="*/ 395306 w 468413"/>
              <a:gd name="connsiteY35" fmla="*/ 96229 h 607004"/>
              <a:gd name="connsiteX36" fmla="*/ 365724 w 468413"/>
              <a:gd name="connsiteY36" fmla="*/ 96229 h 607004"/>
              <a:gd name="connsiteX37" fmla="*/ 342737 w 468413"/>
              <a:gd name="connsiteY37" fmla="*/ 111655 h 607004"/>
              <a:gd name="connsiteX38" fmla="*/ 125676 w 468413"/>
              <a:gd name="connsiteY38" fmla="*/ 111655 h 607004"/>
              <a:gd name="connsiteX39" fmla="*/ 102595 w 468413"/>
              <a:gd name="connsiteY39" fmla="*/ 96229 h 607004"/>
              <a:gd name="connsiteX40" fmla="*/ 18842 w 468413"/>
              <a:gd name="connsiteY40" fmla="*/ 49760 h 607004"/>
              <a:gd name="connsiteX41" fmla="*/ 18842 w 468413"/>
              <a:gd name="connsiteY41" fmla="*/ 588191 h 607004"/>
              <a:gd name="connsiteX42" fmla="*/ 449571 w 468413"/>
              <a:gd name="connsiteY42" fmla="*/ 588191 h 607004"/>
              <a:gd name="connsiteX43" fmla="*/ 449571 w 468413"/>
              <a:gd name="connsiteY43" fmla="*/ 49760 h 607004"/>
              <a:gd name="connsiteX44" fmla="*/ 367608 w 468413"/>
              <a:gd name="connsiteY44" fmla="*/ 49760 h 607004"/>
              <a:gd name="connsiteX45" fmla="*/ 367608 w 468413"/>
              <a:gd name="connsiteY45" fmla="*/ 77416 h 607004"/>
              <a:gd name="connsiteX46" fmla="*/ 414148 w 468413"/>
              <a:gd name="connsiteY46" fmla="*/ 77416 h 607004"/>
              <a:gd name="connsiteX47" fmla="*/ 414148 w 468413"/>
              <a:gd name="connsiteY47" fmla="*/ 552823 h 607004"/>
              <a:gd name="connsiteX48" fmla="*/ 54171 w 468413"/>
              <a:gd name="connsiteY48" fmla="*/ 552823 h 607004"/>
              <a:gd name="connsiteX49" fmla="*/ 54171 w 468413"/>
              <a:gd name="connsiteY49" fmla="*/ 77416 h 607004"/>
              <a:gd name="connsiteX50" fmla="*/ 100710 w 468413"/>
              <a:gd name="connsiteY50" fmla="*/ 77416 h 607004"/>
              <a:gd name="connsiteX51" fmla="*/ 100710 w 468413"/>
              <a:gd name="connsiteY51" fmla="*/ 49760 h 607004"/>
              <a:gd name="connsiteX52" fmla="*/ 164417 w 468413"/>
              <a:gd name="connsiteY52" fmla="*/ 46432 h 607004"/>
              <a:gd name="connsiteX53" fmla="*/ 303925 w 468413"/>
              <a:gd name="connsiteY53" fmla="*/ 46432 h 607004"/>
              <a:gd name="connsiteX54" fmla="*/ 303925 w 468413"/>
              <a:gd name="connsiteY54" fmla="*/ 65273 h 607004"/>
              <a:gd name="connsiteX55" fmla="*/ 164417 w 468413"/>
              <a:gd name="connsiteY55" fmla="*/ 65273 h 607004"/>
              <a:gd name="connsiteX56" fmla="*/ 125676 w 468413"/>
              <a:gd name="connsiteY56" fmla="*/ 18813 h 607004"/>
              <a:gd name="connsiteX57" fmla="*/ 119552 w 468413"/>
              <a:gd name="connsiteY57" fmla="*/ 24927 h 607004"/>
              <a:gd name="connsiteX58" fmla="*/ 119552 w 468413"/>
              <a:gd name="connsiteY58" fmla="*/ 86822 h 607004"/>
              <a:gd name="connsiteX59" fmla="*/ 125676 w 468413"/>
              <a:gd name="connsiteY59" fmla="*/ 92842 h 607004"/>
              <a:gd name="connsiteX60" fmla="*/ 342737 w 468413"/>
              <a:gd name="connsiteY60" fmla="*/ 92842 h 607004"/>
              <a:gd name="connsiteX61" fmla="*/ 348766 w 468413"/>
              <a:gd name="connsiteY61" fmla="*/ 86822 h 607004"/>
              <a:gd name="connsiteX62" fmla="*/ 348766 w 468413"/>
              <a:gd name="connsiteY62" fmla="*/ 24927 h 607004"/>
              <a:gd name="connsiteX63" fmla="*/ 342737 w 468413"/>
              <a:gd name="connsiteY63" fmla="*/ 18813 h 607004"/>
              <a:gd name="connsiteX64" fmla="*/ 125676 w 468413"/>
              <a:gd name="connsiteY64" fmla="*/ 0 h 607004"/>
              <a:gd name="connsiteX65" fmla="*/ 342737 w 468413"/>
              <a:gd name="connsiteY65" fmla="*/ 0 h 607004"/>
              <a:gd name="connsiteX66" fmla="*/ 367608 w 468413"/>
              <a:gd name="connsiteY66" fmla="*/ 24927 h 607004"/>
              <a:gd name="connsiteX67" fmla="*/ 367608 w 468413"/>
              <a:gd name="connsiteY67" fmla="*/ 30947 h 607004"/>
              <a:gd name="connsiteX68" fmla="*/ 468413 w 468413"/>
              <a:gd name="connsiteY68" fmla="*/ 30947 h 607004"/>
              <a:gd name="connsiteX69" fmla="*/ 468413 w 468413"/>
              <a:gd name="connsiteY69" fmla="*/ 607004 h 607004"/>
              <a:gd name="connsiteX70" fmla="*/ 0 w 468413"/>
              <a:gd name="connsiteY70" fmla="*/ 607004 h 607004"/>
              <a:gd name="connsiteX71" fmla="*/ 0 w 468413"/>
              <a:gd name="connsiteY71" fmla="*/ 30947 h 607004"/>
              <a:gd name="connsiteX72" fmla="*/ 100710 w 468413"/>
              <a:gd name="connsiteY72" fmla="*/ 30947 h 607004"/>
              <a:gd name="connsiteX73" fmla="*/ 100710 w 468413"/>
              <a:gd name="connsiteY73" fmla="*/ 24927 h 607004"/>
              <a:gd name="connsiteX74" fmla="*/ 125676 w 468413"/>
              <a:gd name="connsiteY74" fmla="*/ 0 h 60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68413" h="607004">
                <a:moveTo>
                  <a:pt x="187633" y="448867"/>
                </a:moveTo>
                <a:lnTo>
                  <a:pt x="358190" y="448867"/>
                </a:lnTo>
                <a:lnTo>
                  <a:pt x="358190" y="467708"/>
                </a:lnTo>
                <a:lnTo>
                  <a:pt x="187633" y="467708"/>
                </a:lnTo>
                <a:close/>
                <a:moveTo>
                  <a:pt x="110153" y="448867"/>
                </a:moveTo>
                <a:lnTo>
                  <a:pt x="156656" y="448867"/>
                </a:lnTo>
                <a:lnTo>
                  <a:pt x="156656" y="467708"/>
                </a:lnTo>
                <a:lnTo>
                  <a:pt x="110153" y="467708"/>
                </a:lnTo>
                <a:close/>
                <a:moveTo>
                  <a:pt x="187633" y="356003"/>
                </a:moveTo>
                <a:lnTo>
                  <a:pt x="358190" y="356003"/>
                </a:lnTo>
                <a:lnTo>
                  <a:pt x="358190" y="374844"/>
                </a:lnTo>
                <a:lnTo>
                  <a:pt x="187633" y="374844"/>
                </a:lnTo>
                <a:close/>
                <a:moveTo>
                  <a:pt x="110153" y="356003"/>
                </a:moveTo>
                <a:lnTo>
                  <a:pt x="156656" y="356003"/>
                </a:lnTo>
                <a:lnTo>
                  <a:pt x="156656" y="374844"/>
                </a:lnTo>
                <a:lnTo>
                  <a:pt x="110153" y="374844"/>
                </a:lnTo>
                <a:close/>
                <a:moveTo>
                  <a:pt x="187633" y="263209"/>
                </a:moveTo>
                <a:lnTo>
                  <a:pt x="358190" y="263209"/>
                </a:lnTo>
                <a:lnTo>
                  <a:pt x="358190" y="281979"/>
                </a:lnTo>
                <a:lnTo>
                  <a:pt x="187633" y="281979"/>
                </a:lnTo>
                <a:close/>
                <a:moveTo>
                  <a:pt x="110153" y="263209"/>
                </a:moveTo>
                <a:lnTo>
                  <a:pt x="156656" y="263209"/>
                </a:lnTo>
                <a:lnTo>
                  <a:pt x="156656" y="281979"/>
                </a:lnTo>
                <a:lnTo>
                  <a:pt x="110153" y="281979"/>
                </a:lnTo>
                <a:close/>
                <a:moveTo>
                  <a:pt x="187633" y="170274"/>
                </a:moveTo>
                <a:lnTo>
                  <a:pt x="358190" y="170274"/>
                </a:lnTo>
                <a:lnTo>
                  <a:pt x="358190" y="189044"/>
                </a:lnTo>
                <a:lnTo>
                  <a:pt x="187633" y="189044"/>
                </a:lnTo>
                <a:close/>
                <a:moveTo>
                  <a:pt x="110153" y="170274"/>
                </a:moveTo>
                <a:lnTo>
                  <a:pt x="156656" y="170274"/>
                </a:lnTo>
                <a:lnTo>
                  <a:pt x="156656" y="189044"/>
                </a:lnTo>
                <a:lnTo>
                  <a:pt x="110153" y="189044"/>
                </a:lnTo>
                <a:close/>
                <a:moveTo>
                  <a:pt x="73013" y="96229"/>
                </a:moveTo>
                <a:lnTo>
                  <a:pt x="73013" y="534009"/>
                </a:lnTo>
                <a:lnTo>
                  <a:pt x="395306" y="534009"/>
                </a:lnTo>
                <a:lnTo>
                  <a:pt x="395306" y="96229"/>
                </a:lnTo>
                <a:lnTo>
                  <a:pt x="365724" y="96229"/>
                </a:lnTo>
                <a:cubicBezTo>
                  <a:pt x="362050" y="105259"/>
                  <a:pt x="353100" y="111655"/>
                  <a:pt x="342737" y="111655"/>
                </a:cubicBezTo>
                <a:lnTo>
                  <a:pt x="125676" y="111655"/>
                </a:lnTo>
                <a:cubicBezTo>
                  <a:pt x="115219" y="111655"/>
                  <a:pt x="106269" y="105259"/>
                  <a:pt x="102595" y="96229"/>
                </a:cubicBezTo>
                <a:close/>
                <a:moveTo>
                  <a:pt x="18842" y="49760"/>
                </a:moveTo>
                <a:lnTo>
                  <a:pt x="18842" y="588191"/>
                </a:lnTo>
                <a:lnTo>
                  <a:pt x="449571" y="588191"/>
                </a:lnTo>
                <a:lnTo>
                  <a:pt x="449571" y="49760"/>
                </a:lnTo>
                <a:lnTo>
                  <a:pt x="367608" y="49760"/>
                </a:lnTo>
                <a:lnTo>
                  <a:pt x="367608" y="77416"/>
                </a:lnTo>
                <a:lnTo>
                  <a:pt x="414148" y="77416"/>
                </a:lnTo>
                <a:lnTo>
                  <a:pt x="414148" y="552823"/>
                </a:lnTo>
                <a:lnTo>
                  <a:pt x="54171" y="552823"/>
                </a:lnTo>
                <a:lnTo>
                  <a:pt x="54171" y="77416"/>
                </a:lnTo>
                <a:lnTo>
                  <a:pt x="100710" y="77416"/>
                </a:lnTo>
                <a:lnTo>
                  <a:pt x="100710" y="49760"/>
                </a:lnTo>
                <a:close/>
                <a:moveTo>
                  <a:pt x="164417" y="46432"/>
                </a:moveTo>
                <a:lnTo>
                  <a:pt x="303925" y="46432"/>
                </a:lnTo>
                <a:lnTo>
                  <a:pt x="303925" y="65273"/>
                </a:lnTo>
                <a:lnTo>
                  <a:pt x="164417" y="65273"/>
                </a:lnTo>
                <a:close/>
                <a:moveTo>
                  <a:pt x="125676" y="18813"/>
                </a:moveTo>
                <a:cubicBezTo>
                  <a:pt x="122379" y="18813"/>
                  <a:pt x="119552" y="21635"/>
                  <a:pt x="119552" y="24927"/>
                </a:cubicBezTo>
                <a:lnTo>
                  <a:pt x="119552" y="86822"/>
                </a:lnTo>
                <a:cubicBezTo>
                  <a:pt x="119552" y="90114"/>
                  <a:pt x="122379" y="92842"/>
                  <a:pt x="125676" y="92842"/>
                </a:cubicBezTo>
                <a:lnTo>
                  <a:pt x="342737" y="92842"/>
                </a:lnTo>
                <a:cubicBezTo>
                  <a:pt x="346034" y="92842"/>
                  <a:pt x="348766" y="90114"/>
                  <a:pt x="348766" y="86822"/>
                </a:cubicBezTo>
                <a:lnTo>
                  <a:pt x="348766" y="24927"/>
                </a:lnTo>
                <a:cubicBezTo>
                  <a:pt x="348766" y="21635"/>
                  <a:pt x="346034" y="18813"/>
                  <a:pt x="342737" y="18813"/>
                </a:cubicBezTo>
                <a:close/>
                <a:moveTo>
                  <a:pt x="125676" y="0"/>
                </a:moveTo>
                <a:lnTo>
                  <a:pt x="342737" y="0"/>
                </a:lnTo>
                <a:cubicBezTo>
                  <a:pt x="356397" y="0"/>
                  <a:pt x="367608" y="11194"/>
                  <a:pt x="367608" y="24927"/>
                </a:cubicBezTo>
                <a:lnTo>
                  <a:pt x="367608" y="30947"/>
                </a:lnTo>
                <a:lnTo>
                  <a:pt x="468413" y="30947"/>
                </a:lnTo>
                <a:lnTo>
                  <a:pt x="468413" y="607004"/>
                </a:lnTo>
                <a:lnTo>
                  <a:pt x="0" y="607004"/>
                </a:lnTo>
                <a:lnTo>
                  <a:pt x="0" y="30947"/>
                </a:lnTo>
                <a:lnTo>
                  <a:pt x="100710" y="30947"/>
                </a:lnTo>
                <a:lnTo>
                  <a:pt x="100710" y="24927"/>
                </a:lnTo>
                <a:cubicBezTo>
                  <a:pt x="100710" y="11194"/>
                  <a:pt x="111921" y="0"/>
                  <a:pt x="12567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cxnSp>
        <p:nvCxnSpPr>
          <p:cNvPr id="65" name="直接连接符 64"/>
          <p:cNvCxnSpPr/>
          <p:nvPr/>
        </p:nvCxnSpPr>
        <p:spPr>
          <a:xfrm>
            <a:off x="826387" y="265105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855095" y="3341167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69956" y="4164983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55095" y="5004868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209" y="5813329"/>
            <a:ext cx="1533883" cy="0"/>
          </a:xfrm>
          <a:prstGeom prst="line">
            <a:avLst/>
          </a:prstGeom>
          <a:ln>
            <a:solidFill>
              <a:schemeClr val="bg1">
                <a:lumMod val="6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877772" y="2206772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线性搜索</a:t>
            </a:r>
          </a:p>
        </p:txBody>
      </p:sp>
      <p:sp>
        <p:nvSpPr>
          <p:cNvPr id="71" name="iconfont-11117-5233429"/>
          <p:cNvSpPr>
            <a:spLocks noChangeAspect="1"/>
          </p:cNvSpPr>
          <p:nvPr/>
        </p:nvSpPr>
        <p:spPr bwMode="auto">
          <a:xfrm>
            <a:off x="319688" y="2233790"/>
            <a:ext cx="422974" cy="343299"/>
          </a:xfrm>
          <a:custGeom>
            <a:avLst/>
            <a:gdLst>
              <a:gd name="connsiteX0" fmla="*/ 385495 w 417139"/>
              <a:gd name="connsiteY0" fmla="*/ 323221 h 338563"/>
              <a:gd name="connsiteX1" fmla="*/ 409448 w 417139"/>
              <a:gd name="connsiteY1" fmla="*/ 323221 h 338563"/>
              <a:gd name="connsiteX2" fmla="*/ 417139 w 417139"/>
              <a:gd name="connsiteY2" fmla="*/ 330914 h 338563"/>
              <a:gd name="connsiteX3" fmla="*/ 409448 w 417139"/>
              <a:gd name="connsiteY3" fmla="*/ 338563 h 338563"/>
              <a:gd name="connsiteX4" fmla="*/ 378759 w 417139"/>
              <a:gd name="connsiteY4" fmla="*/ 338563 h 338563"/>
              <a:gd name="connsiteX5" fmla="*/ 385495 w 417139"/>
              <a:gd name="connsiteY5" fmla="*/ 330914 h 338563"/>
              <a:gd name="connsiteX6" fmla="*/ 7691 w 417139"/>
              <a:gd name="connsiteY6" fmla="*/ 323221 h 338563"/>
              <a:gd name="connsiteX7" fmla="*/ 33494 w 417139"/>
              <a:gd name="connsiteY7" fmla="*/ 323221 h 338563"/>
              <a:gd name="connsiteX8" fmla="*/ 33494 w 417139"/>
              <a:gd name="connsiteY8" fmla="*/ 324178 h 338563"/>
              <a:gd name="connsiteX9" fmla="*/ 41186 w 417139"/>
              <a:gd name="connsiteY9" fmla="*/ 331870 h 338563"/>
              <a:gd name="connsiteX10" fmla="*/ 48835 w 417139"/>
              <a:gd name="connsiteY10" fmla="*/ 324178 h 338563"/>
              <a:gd name="connsiteX11" fmla="*/ 48835 w 417139"/>
              <a:gd name="connsiteY11" fmla="*/ 323221 h 338563"/>
              <a:gd name="connsiteX12" fmla="*/ 264642 w 417139"/>
              <a:gd name="connsiteY12" fmla="*/ 323221 h 338563"/>
              <a:gd name="connsiteX13" fmla="*/ 264642 w 417139"/>
              <a:gd name="connsiteY13" fmla="*/ 324178 h 338563"/>
              <a:gd name="connsiteX14" fmla="*/ 272333 w 417139"/>
              <a:gd name="connsiteY14" fmla="*/ 331870 h 338563"/>
              <a:gd name="connsiteX15" fmla="*/ 278070 w 417139"/>
              <a:gd name="connsiteY15" fmla="*/ 324178 h 338563"/>
              <a:gd name="connsiteX16" fmla="*/ 278070 w 417139"/>
              <a:gd name="connsiteY16" fmla="*/ 323221 h 338563"/>
              <a:gd name="connsiteX17" fmla="*/ 371111 w 417139"/>
              <a:gd name="connsiteY17" fmla="*/ 323221 h 338563"/>
              <a:gd name="connsiteX18" fmla="*/ 371111 w 417139"/>
              <a:gd name="connsiteY18" fmla="*/ 330914 h 338563"/>
              <a:gd name="connsiteX19" fmla="*/ 378759 w 417139"/>
              <a:gd name="connsiteY19" fmla="*/ 338563 h 338563"/>
              <a:gd name="connsiteX20" fmla="*/ 7691 w 417139"/>
              <a:gd name="connsiteY20" fmla="*/ 338563 h 338563"/>
              <a:gd name="connsiteX21" fmla="*/ 0 w 417139"/>
              <a:gd name="connsiteY21" fmla="*/ 330914 h 338563"/>
              <a:gd name="connsiteX22" fmla="*/ 7691 w 417139"/>
              <a:gd name="connsiteY22" fmla="*/ 323221 h 338563"/>
              <a:gd name="connsiteX23" fmla="*/ 109325 w 417139"/>
              <a:gd name="connsiteY23" fmla="*/ 247465 h 338563"/>
              <a:gd name="connsiteX24" fmla="*/ 202356 w 417139"/>
              <a:gd name="connsiteY24" fmla="*/ 247465 h 338563"/>
              <a:gd name="connsiteX25" fmla="*/ 210004 w 417139"/>
              <a:gd name="connsiteY25" fmla="*/ 255114 h 338563"/>
              <a:gd name="connsiteX26" fmla="*/ 202356 w 417139"/>
              <a:gd name="connsiteY26" fmla="*/ 262807 h 338563"/>
              <a:gd name="connsiteX27" fmla="*/ 109325 w 417139"/>
              <a:gd name="connsiteY27" fmla="*/ 262807 h 338563"/>
              <a:gd name="connsiteX28" fmla="*/ 101634 w 417139"/>
              <a:gd name="connsiteY28" fmla="*/ 255114 h 338563"/>
              <a:gd name="connsiteX29" fmla="*/ 109325 w 417139"/>
              <a:gd name="connsiteY29" fmla="*/ 247465 h 338563"/>
              <a:gd name="connsiteX30" fmla="*/ 109325 w 417139"/>
              <a:gd name="connsiteY30" fmla="*/ 188964 h 338563"/>
              <a:gd name="connsiteX31" fmla="*/ 202356 w 417139"/>
              <a:gd name="connsiteY31" fmla="*/ 188964 h 338563"/>
              <a:gd name="connsiteX32" fmla="*/ 210004 w 417139"/>
              <a:gd name="connsiteY32" fmla="*/ 196613 h 338563"/>
              <a:gd name="connsiteX33" fmla="*/ 202356 w 417139"/>
              <a:gd name="connsiteY33" fmla="*/ 204306 h 338563"/>
              <a:gd name="connsiteX34" fmla="*/ 109325 w 417139"/>
              <a:gd name="connsiteY34" fmla="*/ 204306 h 338563"/>
              <a:gd name="connsiteX35" fmla="*/ 101634 w 417139"/>
              <a:gd name="connsiteY35" fmla="*/ 196613 h 338563"/>
              <a:gd name="connsiteX36" fmla="*/ 109325 w 417139"/>
              <a:gd name="connsiteY36" fmla="*/ 188964 h 338563"/>
              <a:gd name="connsiteX37" fmla="*/ 109325 w 417139"/>
              <a:gd name="connsiteY37" fmla="*/ 136200 h 338563"/>
              <a:gd name="connsiteX38" fmla="*/ 202356 w 417139"/>
              <a:gd name="connsiteY38" fmla="*/ 136200 h 338563"/>
              <a:gd name="connsiteX39" fmla="*/ 210004 w 417139"/>
              <a:gd name="connsiteY39" fmla="*/ 143849 h 338563"/>
              <a:gd name="connsiteX40" fmla="*/ 202356 w 417139"/>
              <a:gd name="connsiteY40" fmla="*/ 151542 h 338563"/>
              <a:gd name="connsiteX41" fmla="*/ 109325 w 417139"/>
              <a:gd name="connsiteY41" fmla="*/ 151542 h 338563"/>
              <a:gd name="connsiteX42" fmla="*/ 101634 w 417139"/>
              <a:gd name="connsiteY42" fmla="*/ 143849 h 338563"/>
              <a:gd name="connsiteX43" fmla="*/ 109325 w 417139"/>
              <a:gd name="connsiteY43" fmla="*/ 136200 h 338563"/>
              <a:gd name="connsiteX44" fmla="*/ 308750 w 417139"/>
              <a:gd name="connsiteY44" fmla="*/ 116998 h 338563"/>
              <a:gd name="connsiteX45" fmla="*/ 385495 w 417139"/>
              <a:gd name="connsiteY45" fmla="*/ 116998 h 338563"/>
              <a:gd name="connsiteX46" fmla="*/ 385495 w 417139"/>
              <a:gd name="connsiteY46" fmla="*/ 323221 h 338563"/>
              <a:gd name="connsiteX47" fmla="*/ 371111 w 417139"/>
              <a:gd name="connsiteY47" fmla="*/ 323221 h 338563"/>
              <a:gd name="connsiteX48" fmla="*/ 371111 w 417139"/>
              <a:gd name="connsiteY48" fmla="*/ 132340 h 338563"/>
              <a:gd name="connsiteX49" fmla="*/ 308750 w 417139"/>
              <a:gd name="connsiteY49" fmla="*/ 132340 h 338563"/>
              <a:gd name="connsiteX50" fmla="*/ 301102 w 417139"/>
              <a:gd name="connsiteY50" fmla="*/ 124691 h 338563"/>
              <a:gd name="connsiteX51" fmla="*/ 308750 w 417139"/>
              <a:gd name="connsiteY51" fmla="*/ 116998 h 338563"/>
              <a:gd name="connsiteX52" fmla="*/ 109325 w 417139"/>
              <a:gd name="connsiteY52" fmla="*/ 80567 h 338563"/>
              <a:gd name="connsiteX53" fmla="*/ 202356 w 417139"/>
              <a:gd name="connsiteY53" fmla="*/ 80567 h 338563"/>
              <a:gd name="connsiteX54" fmla="*/ 210004 w 417139"/>
              <a:gd name="connsiteY54" fmla="*/ 88217 h 338563"/>
              <a:gd name="connsiteX55" fmla="*/ 202356 w 417139"/>
              <a:gd name="connsiteY55" fmla="*/ 95910 h 338563"/>
              <a:gd name="connsiteX56" fmla="*/ 109325 w 417139"/>
              <a:gd name="connsiteY56" fmla="*/ 95910 h 338563"/>
              <a:gd name="connsiteX57" fmla="*/ 101634 w 417139"/>
              <a:gd name="connsiteY57" fmla="*/ 88217 h 338563"/>
              <a:gd name="connsiteX58" fmla="*/ 109325 w 417139"/>
              <a:gd name="connsiteY58" fmla="*/ 80567 h 338563"/>
              <a:gd name="connsiteX59" fmla="*/ 33494 w 417139"/>
              <a:gd name="connsiteY59" fmla="*/ 0 h 338563"/>
              <a:gd name="connsiteX60" fmla="*/ 278070 w 417139"/>
              <a:gd name="connsiteY60" fmla="*/ 0 h 338563"/>
              <a:gd name="connsiteX61" fmla="*/ 278070 w 417139"/>
              <a:gd name="connsiteY61" fmla="*/ 323221 h 338563"/>
              <a:gd name="connsiteX62" fmla="*/ 264642 w 417139"/>
              <a:gd name="connsiteY62" fmla="*/ 323221 h 338563"/>
              <a:gd name="connsiteX63" fmla="*/ 264642 w 417139"/>
              <a:gd name="connsiteY63" fmla="*/ 14385 h 338563"/>
              <a:gd name="connsiteX64" fmla="*/ 48835 w 417139"/>
              <a:gd name="connsiteY64" fmla="*/ 14385 h 338563"/>
              <a:gd name="connsiteX65" fmla="*/ 48835 w 417139"/>
              <a:gd name="connsiteY65" fmla="*/ 323221 h 338563"/>
              <a:gd name="connsiteX66" fmla="*/ 33494 w 417139"/>
              <a:gd name="connsiteY66" fmla="*/ 323221 h 338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17139" h="338563">
                <a:moveTo>
                  <a:pt x="385495" y="323221"/>
                </a:moveTo>
                <a:lnTo>
                  <a:pt x="409448" y="323221"/>
                </a:lnTo>
                <a:cubicBezTo>
                  <a:pt x="413315" y="323221"/>
                  <a:pt x="417139" y="326089"/>
                  <a:pt x="417139" y="330914"/>
                </a:cubicBezTo>
                <a:cubicBezTo>
                  <a:pt x="417139" y="335695"/>
                  <a:pt x="413315" y="338563"/>
                  <a:pt x="409448" y="338563"/>
                </a:cubicBezTo>
                <a:lnTo>
                  <a:pt x="378759" y="338563"/>
                </a:lnTo>
                <a:cubicBezTo>
                  <a:pt x="382584" y="338563"/>
                  <a:pt x="386451" y="335695"/>
                  <a:pt x="385495" y="330914"/>
                </a:cubicBezTo>
                <a:close/>
                <a:moveTo>
                  <a:pt x="7691" y="323221"/>
                </a:moveTo>
                <a:lnTo>
                  <a:pt x="33494" y="323221"/>
                </a:lnTo>
                <a:lnTo>
                  <a:pt x="33494" y="324178"/>
                </a:lnTo>
                <a:cubicBezTo>
                  <a:pt x="33494" y="329002"/>
                  <a:pt x="36406" y="331870"/>
                  <a:pt x="41186" y="331870"/>
                </a:cubicBezTo>
                <a:cubicBezTo>
                  <a:pt x="45966" y="331870"/>
                  <a:pt x="48835" y="328046"/>
                  <a:pt x="48835" y="324178"/>
                </a:cubicBezTo>
                <a:lnTo>
                  <a:pt x="48835" y="323221"/>
                </a:lnTo>
                <a:lnTo>
                  <a:pt x="264642" y="323221"/>
                </a:lnTo>
                <a:lnTo>
                  <a:pt x="264642" y="324178"/>
                </a:lnTo>
                <a:cubicBezTo>
                  <a:pt x="264642" y="329002"/>
                  <a:pt x="268466" y="331870"/>
                  <a:pt x="272333" y="331870"/>
                </a:cubicBezTo>
                <a:cubicBezTo>
                  <a:pt x="276158" y="331870"/>
                  <a:pt x="279982" y="329002"/>
                  <a:pt x="278070" y="324178"/>
                </a:cubicBezTo>
                <a:lnTo>
                  <a:pt x="278070" y="323221"/>
                </a:lnTo>
                <a:lnTo>
                  <a:pt x="371111" y="323221"/>
                </a:lnTo>
                <a:lnTo>
                  <a:pt x="371111" y="330914"/>
                </a:lnTo>
                <a:cubicBezTo>
                  <a:pt x="371111" y="335695"/>
                  <a:pt x="374935" y="338563"/>
                  <a:pt x="378759" y="338563"/>
                </a:cubicBezTo>
                <a:lnTo>
                  <a:pt x="7691" y="338563"/>
                </a:lnTo>
                <a:cubicBezTo>
                  <a:pt x="3824" y="338563"/>
                  <a:pt x="0" y="335695"/>
                  <a:pt x="0" y="330914"/>
                </a:cubicBezTo>
                <a:cubicBezTo>
                  <a:pt x="0" y="326089"/>
                  <a:pt x="2868" y="323221"/>
                  <a:pt x="7691" y="323221"/>
                </a:cubicBezTo>
                <a:close/>
                <a:moveTo>
                  <a:pt x="109325" y="247465"/>
                </a:moveTo>
                <a:lnTo>
                  <a:pt x="202356" y="247465"/>
                </a:lnTo>
                <a:cubicBezTo>
                  <a:pt x="206180" y="247465"/>
                  <a:pt x="210004" y="250333"/>
                  <a:pt x="210004" y="255114"/>
                </a:cubicBezTo>
                <a:cubicBezTo>
                  <a:pt x="210004" y="259939"/>
                  <a:pt x="206180" y="262807"/>
                  <a:pt x="202356" y="262807"/>
                </a:cubicBezTo>
                <a:lnTo>
                  <a:pt x="109325" y="262807"/>
                </a:lnTo>
                <a:cubicBezTo>
                  <a:pt x="105502" y="262807"/>
                  <a:pt x="101634" y="259939"/>
                  <a:pt x="101634" y="255114"/>
                </a:cubicBezTo>
                <a:cubicBezTo>
                  <a:pt x="101634" y="250333"/>
                  <a:pt x="104502" y="247465"/>
                  <a:pt x="109325" y="247465"/>
                </a:cubicBezTo>
                <a:close/>
                <a:moveTo>
                  <a:pt x="109325" y="188964"/>
                </a:moveTo>
                <a:lnTo>
                  <a:pt x="202356" y="188964"/>
                </a:lnTo>
                <a:cubicBezTo>
                  <a:pt x="206180" y="188964"/>
                  <a:pt x="210004" y="191832"/>
                  <a:pt x="210004" y="196613"/>
                </a:cubicBezTo>
                <a:cubicBezTo>
                  <a:pt x="210004" y="201394"/>
                  <a:pt x="206180" y="204306"/>
                  <a:pt x="202356" y="204306"/>
                </a:cubicBezTo>
                <a:lnTo>
                  <a:pt x="109325" y="204306"/>
                </a:lnTo>
                <a:cubicBezTo>
                  <a:pt x="105502" y="204306"/>
                  <a:pt x="101634" y="201394"/>
                  <a:pt x="101634" y="196613"/>
                </a:cubicBezTo>
                <a:cubicBezTo>
                  <a:pt x="101634" y="191832"/>
                  <a:pt x="104502" y="188964"/>
                  <a:pt x="109325" y="188964"/>
                </a:cubicBezTo>
                <a:close/>
                <a:moveTo>
                  <a:pt x="109325" y="136200"/>
                </a:moveTo>
                <a:lnTo>
                  <a:pt x="202356" y="136200"/>
                </a:lnTo>
                <a:cubicBezTo>
                  <a:pt x="206180" y="136200"/>
                  <a:pt x="210004" y="139068"/>
                  <a:pt x="210004" y="143849"/>
                </a:cubicBezTo>
                <a:cubicBezTo>
                  <a:pt x="210004" y="148674"/>
                  <a:pt x="206180" y="151542"/>
                  <a:pt x="202356" y="151542"/>
                </a:cubicBezTo>
                <a:lnTo>
                  <a:pt x="109325" y="151542"/>
                </a:lnTo>
                <a:cubicBezTo>
                  <a:pt x="105502" y="151542"/>
                  <a:pt x="101634" y="148674"/>
                  <a:pt x="101634" y="143849"/>
                </a:cubicBezTo>
                <a:cubicBezTo>
                  <a:pt x="101634" y="139068"/>
                  <a:pt x="104502" y="136200"/>
                  <a:pt x="109325" y="136200"/>
                </a:cubicBezTo>
                <a:close/>
                <a:moveTo>
                  <a:pt x="308750" y="116998"/>
                </a:moveTo>
                <a:lnTo>
                  <a:pt x="385495" y="116998"/>
                </a:lnTo>
                <a:lnTo>
                  <a:pt x="385495" y="323221"/>
                </a:lnTo>
                <a:lnTo>
                  <a:pt x="371111" y="323221"/>
                </a:lnTo>
                <a:lnTo>
                  <a:pt x="371111" y="132340"/>
                </a:lnTo>
                <a:lnTo>
                  <a:pt x="308750" y="132340"/>
                </a:lnTo>
                <a:cubicBezTo>
                  <a:pt x="304926" y="132340"/>
                  <a:pt x="301102" y="129471"/>
                  <a:pt x="301102" y="124691"/>
                </a:cubicBezTo>
                <a:cubicBezTo>
                  <a:pt x="301102" y="119910"/>
                  <a:pt x="303970" y="116998"/>
                  <a:pt x="308750" y="116998"/>
                </a:cubicBezTo>
                <a:close/>
                <a:moveTo>
                  <a:pt x="109325" y="80567"/>
                </a:moveTo>
                <a:lnTo>
                  <a:pt x="202356" y="80567"/>
                </a:lnTo>
                <a:cubicBezTo>
                  <a:pt x="206180" y="80567"/>
                  <a:pt x="210004" y="83436"/>
                  <a:pt x="210004" y="88217"/>
                </a:cubicBezTo>
                <a:cubicBezTo>
                  <a:pt x="210004" y="93041"/>
                  <a:pt x="206180" y="95910"/>
                  <a:pt x="202356" y="95910"/>
                </a:cubicBezTo>
                <a:lnTo>
                  <a:pt x="109325" y="95910"/>
                </a:lnTo>
                <a:cubicBezTo>
                  <a:pt x="105502" y="95910"/>
                  <a:pt x="101634" y="93041"/>
                  <a:pt x="101634" y="88217"/>
                </a:cubicBezTo>
                <a:cubicBezTo>
                  <a:pt x="101634" y="83436"/>
                  <a:pt x="104502" y="80567"/>
                  <a:pt x="109325" y="80567"/>
                </a:cubicBezTo>
                <a:close/>
                <a:moveTo>
                  <a:pt x="33494" y="0"/>
                </a:moveTo>
                <a:lnTo>
                  <a:pt x="278070" y="0"/>
                </a:lnTo>
                <a:lnTo>
                  <a:pt x="278070" y="323221"/>
                </a:lnTo>
                <a:lnTo>
                  <a:pt x="264642" y="323221"/>
                </a:lnTo>
                <a:lnTo>
                  <a:pt x="264642" y="14385"/>
                </a:lnTo>
                <a:lnTo>
                  <a:pt x="48835" y="14385"/>
                </a:lnTo>
                <a:lnTo>
                  <a:pt x="48835" y="323221"/>
                </a:lnTo>
                <a:lnTo>
                  <a:pt x="33494" y="3232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863328" y="3709725"/>
            <a:ext cx="153388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0.618</a:t>
            </a:r>
            <a:r>
              <a:rPr lang="zh-CN" altLang="en-US" sz="2000" b="1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法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874712" y="2946780"/>
            <a:ext cx="1388043" cy="4303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苹方 常规" panose="020B0300000000000000" pitchFamily="34" charset="-122"/>
                <a:ea typeface="苹方 常规" panose="020B0300000000000000" pitchFamily="34" charset="-122"/>
              </a:rPr>
              <a:t>进退法</a:t>
            </a:r>
          </a:p>
        </p:txBody>
      </p:sp>
      <p:sp>
        <p:nvSpPr>
          <p:cNvPr id="74" name="pencil_175204"/>
          <p:cNvSpPr>
            <a:spLocks noChangeAspect="1"/>
          </p:cNvSpPr>
          <p:nvPr/>
        </p:nvSpPr>
        <p:spPr bwMode="auto">
          <a:xfrm>
            <a:off x="372288" y="2967368"/>
            <a:ext cx="370165" cy="365382"/>
          </a:xfrm>
          <a:custGeom>
            <a:avLst/>
            <a:gdLst>
              <a:gd name="connsiteX0" fmla="*/ 77587 w 364363"/>
              <a:gd name="connsiteY0" fmla="*/ 219582 h 359655"/>
              <a:gd name="connsiteX1" fmla="*/ 86234 w 364363"/>
              <a:gd name="connsiteY1" fmla="*/ 228232 h 359655"/>
              <a:gd name="connsiteX2" fmla="*/ 86234 w 364363"/>
              <a:gd name="connsiteY2" fmla="*/ 317421 h 359655"/>
              <a:gd name="connsiteX3" fmla="*/ 77587 w 364363"/>
              <a:gd name="connsiteY3" fmla="*/ 326070 h 359655"/>
              <a:gd name="connsiteX4" fmla="*/ 68983 w 364363"/>
              <a:gd name="connsiteY4" fmla="*/ 317421 h 359655"/>
              <a:gd name="connsiteX5" fmla="*/ 68983 w 364363"/>
              <a:gd name="connsiteY5" fmla="*/ 228232 h 359655"/>
              <a:gd name="connsiteX6" fmla="*/ 77587 w 364363"/>
              <a:gd name="connsiteY6" fmla="*/ 219582 h 359655"/>
              <a:gd name="connsiteX7" fmla="*/ 216690 w 364363"/>
              <a:gd name="connsiteY7" fmla="*/ 195625 h 359655"/>
              <a:gd name="connsiteX8" fmla="*/ 225336 w 364363"/>
              <a:gd name="connsiteY8" fmla="*/ 204231 h 359655"/>
              <a:gd name="connsiteX9" fmla="*/ 225336 w 364363"/>
              <a:gd name="connsiteY9" fmla="*/ 317421 h 359655"/>
              <a:gd name="connsiteX10" fmla="*/ 216690 w 364363"/>
              <a:gd name="connsiteY10" fmla="*/ 326071 h 359655"/>
              <a:gd name="connsiteX11" fmla="*/ 208087 w 364363"/>
              <a:gd name="connsiteY11" fmla="*/ 317421 h 359655"/>
              <a:gd name="connsiteX12" fmla="*/ 208087 w 364363"/>
              <a:gd name="connsiteY12" fmla="*/ 204231 h 359655"/>
              <a:gd name="connsiteX13" fmla="*/ 216690 w 364363"/>
              <a:gd name="connsiteY13" fmla="*/ 195625 h 359655"/>
              <a:gd name="connsiteX14" fmla="*/ 147649 w 364363"/>
              <a:gd name="connsiteY14" fmla="*/ 150505 h 359655"/>
              <a:gd name="connsiteX15" fmla="*/ 156295 w 364363"/>
              <a:gd name="connsiteY15" fmla="*/ 159155 h 359655"/>
              <a:gd name="connsiteX16" fmla="*/ 156295 w 364363"/>
              <a:gd name="connsiteY16" fmla="*/ 317421 h 359655"/>
              <a:gd name="connsiteX17" fmla="*/ 147649 w 364363"/>
              <a:gd name="connsiteY17" fmla="*/ 326071 h 359655"/>
              <a:gd name="connsiteX18" fmla="*/ 139046 w 364363"/>
              <a:gd name="connsiteY18" fmla="*/ 317421 h 359655"/>
              <a:gd name="connsiteX19" fmla="*/ 139046 w 364363"/>
              <a:gd name="connsiteY19" fmla="*/ 159155 h 359655"/>
              <a:gd name="connsiteX20" fmla="*/ 147649 w 364363"/>
              <a:gd name="connsiteY20" fmla="*/ 150505 h 359655"/>
              <a:gd name="connsiteX21" fmla="*/ 286686 w 364363"/>
              <a:gd name="connsiteY21" fmla="*/ 126554 h 359655"/>
              <a:gd name="connsiteX22" fmla="*/ 295332 w 364363"/>
              <a:gd name="connsiteY22" fmla="*/ 135161 h 359655"/>
              <a:gd name="connsiteX23" fmla="*/ 295332 w 364363"/>
              <a:gd name="connsiteY23" fmla="*/ 317421 h 359655"/>
              <a:gd name="connsiteX24" fmla="*/ 286686 w 364363"/>
              <a:gd name="connsiteY24" fmla="*/ 326071 h 359655"/>
              <a:gd name="connsiteX25" fmla="*/ 278083 w 364363"/>
              <a:gd name="connsiteY25" fmla="*/ 317421 h 359655"/>
              <a:gd name="connsiteX26" fmla="*/ 278083 w 364363"/>
              <a:gd name="connsiteY26" fmla="*/ 135161 h 359655"/>
              <a:gd name="connsiteX27" fmla="*/ 286686 w 364363"/>
              <a:gd name="connsiteY27" fmla="*/ 126554 h 359655"/>
              <a:gd name="connsiteX28" fmla="*/ 297194 w 364363"/>
              <a:gd name="connsiteY28" fmla="*/ 42160 h 359655"/>
              <a:gd name="connsiteX29" fmla="*/ 309664 w 364363"/>
              <a:gd name="connsiteY29" fmla="*/ 42160 h 359655"/>
              <a:gd name="connsiteX30" fmla="*/ 309664 w 364363"/>
              <a:gd name="connsiteY30" fmla="*/ 54591 h 359655"/>
              <a:gd name="connsiteX31" fmla="*/ 211854 w 364363"/>
              <a:gd name="connsiteY31" fmla="*/ 148605 h 359655"/>
              <a:gd name="connsiteX32" fmla="*/ 200339 w 364363"/>
              <a:gd name="connsiteY32" fmla="*/ 149561 h 359655"/>
              <a:gd name="connsiteX33" fmla="*/ 135117 w 364363"/>
              <a:gd name="connsiteY33" fmla="*/ 102576 h 359655"/>
              <a:gd name="connsiteX34" fmla="*/ 50733 w 364363"/>
              <a:gd name="connsiteY34" fmla="*/ 184115 h 359655"/>
              <a:gd name="connsiteX35" fmla="*/ 45954 w 364363"/>
              <a:gd name="connsiteY35" fmla="*/ 187940 h 359655"/>
              <a:gd name="connsiteX36" fmla="*/ 39219 w 364363"/>
              <a:gd name="connsiteY36" fmla="*/ 185072 h 359655"/>
              <a:gd name="connsiteX37" fmla="*/ 39219 w 364363"/>
              <a:gd name="connsiteY37" fmla="*/ 172597 h 359655"/>
              <a:gd name="connsiteX38" fmla="*/ 128426 w 364363"/>
              <a:gd name="connsiteY38" fmla="*/ 85320 h 359655"/>
              <a:gd name="connsiteX39" fmla="*/ 139941 w 364363"/>
              <a:gd name="connsiteY39" fmla="*/ 84364 h 359655"/>
              <a:gd name="connsiteX40" fmla="*/ 205119 w 364363"/>
              <a:gd name="connsiteY40" fmla="*/ 131350 h 359655"/>
              <a:gd name="connsiteX41" fmla="*/ 18205 w 364363"/>
              <a:gd name="connsiteY41" fmla="*/ 17254 h 359655"/>
              <a:gd name="connsiteX42" fmla="*/ 18205 w 364363"/>
              <a:gd name="connsiteY42" fmla="*/ 341444 h 359655"/>
              <a:gd name="connsiteX43" fmla="*/ 347114 w 364363"/>
              <a:gd name="connsiteY43" fmla="*/ 341444 h 359655"/>
              <a:gd name="connsiteX44" fmla="*/ 347114 w 364363"/>
              <a:gd name="connsiteY44" fmla="*/ 17254 h 359655"/>
              <a:gd name="connsiteX45" fmla="*/ 8603 w 364363"/>
              <a:gd name="connsiteY45" fmla="*/ 0 h 359655"/>
              <a:gd name="connsiteX46" fmla="*/ 355717 w 364363"/>
              <a:gd name="connsiteY46" fmla="*/ 0 h 359655"/>
              <a:gd name="connsiteX47" fmla="*/ 364363 w 364363"/>
              <a:gd name="connsiteY47" fmla="*/ 8605 h 359655"/>
              <a:gd name="connsiteX48" fmla="*/ 364363 w 364363"/>
              <a:gd name="connsiteY48" fmla="*/ 351050 h 359655"/>
              <a:gd name="connsiteX49" fmla="*/ 355717 w 364363"/>
              <a:gd name="connsiteY49" fmla="*/ 359655 h 359655"/>
              <a:gd name="connsiteX50" fmla="*/ 8603 w 364363"/>
              <a:gd name="connsiteY50" fmla="*/ 359655 h 359655"/>
              <a:gd name="connsiteX51" fmla="*/ 0 w 364363"/>
              <a:gd name="connsiteY51" fmla="*/ 351050 h 359655"/>
              <a:gd name="connsiteX52" fmla="*/ 0 w 364363"/>
              <a:gd name="connsiteY52" fmla="*/ 8605 h 359655"/>
              <a:gd name="connsiteX53" fmla="*/ 8603 w 364363"/>
              <a:gd name="connsiteY53" fmla="*/ 0 h 359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64363" h="359655">
                <a:moveTo>
                  <a:pt x="77587" y="219582"/>
                </a:moveTo>
                <a:cubicBezTo>
                  <a:pt x="82410" y="219582"/>
                  <a:pt x="86234" y="223451"/>
                  <a:pt x="86234" y="228232"/>
                </a:cubicBezTo>
                <a:lnTo>
                  <a:pt x="86234" y="317421"/>
                </a:lnTo>
                <a:cubicBezTo>
                  <a:pt x="86234" y="322245"/>
                  <a:pt x="82410" y="326070"/>
                  <a:pt x="77587" y="326070"/>
                </a:cubicBezTo>
                <a:cubicBezTo>
                  <a:pt x="72807" y="326070"/>
                  <a:pt x="68983" y="322245"/>
                  <a:pt x="68983" y="317421"/>
                </a:cubicBezTo>
                <a:lnTo>
                  <a:pt x="68983" y="228232"/>
                </a:lnTo>
                <a:cubicBezTo>
                  <a:pt x="68983" y="223451"/>
                  <a:pt x="72807" y="219582"/>
                  <a:pt x="77587" y="219582"/>
                </a:cubicBezTo>
                <a:close/>
                <a:moveTo>
                  <a:pt x="216690" y="195625"/>
                </a:moveTo>
                <a:cubicBezTo>
                  <a:pt x="221512" y="195625"/>
                  <a:pt x="225336" y="199450"/>
                  <a:pt x="225336" y="204231"/>
                </a:cubicBezTo>
                <a:lnTo>
                  <a:pt x="225336" y="317421"/>
                </a:lnTo>
                <a:cubicBezTo>
                  <a:pt x="225336" y="322246"/>
                  <a:pt x="221512" y="326071"/>
                  <a:pt x="216690" y="326071"/>
                </a:cubicBezTo>
                <a:cubicBezTo>
                  <a:pt x="211910" y="326071"/>
                  <a:pt x="208087" y="322246"/>
                  <a:pt x="208087" y="317421"/>
                </a:cubicBezTo>
                <a:lnTo>
                  <a:pt x="208087" y="204231"/>
                </a:lnTo>
                <a:cubicBezTo>
                  <a:pt x="208087" y="199450"/>
                  <a:pt x="211910" y="195625"/>
                  <a:pt x="216690" y="195625"/>
                </a:cubicBezTo>
                <a:close/>
                <a:moveTo>
                  <a:pt x="147649" y="150505"/>
                </a:moveTo>
                <a:cubicBezTo>
                  <a:pt x="152472" y="150505"/>
                  <a:pt x="156295" y="154374"/>
                  <a:pt x="156295" y="159155"/>
                </a:cubicBezTo>
                <a:lnTo>
                  <a:pt x="156295" y="317421"/>
                </a:lnTo>
                <a:cubicBezTo>
                  <a:pt x="157251" y="322246"/>
                  <a:pt x="152472" y="326071"/>
                  <a:pt x="147649" y="326071"/>
                </a:cubicBezTo>
                <a:cubicBezTo>
                  <a:pt x="142870" y="326071"/>
                  <a:pt x="139046" y="322246"/>
                  <a:pt x="139046" y="317421"/>
                </a:cubicBezTo>
                <a:lnTo>
                  <a:pt x="139046" y="159155"/>
                </a:lnTo>
                <a:cubicBezTo>
                  <a:pt x="139046" y="154374"/>
                  <a:pt x="142870" y="150505"/>
                  <a:pt x="147649" y="150505"/>
                </a:cubicBezTo>
                <a:close/>
                <a:moveTo>
                  <a:pt x="286686" y="126554"/>
                </a:moveTo>
                <a:cubicBezTo>
                  <a:pt x="291509" y="126554"/>
                  <a:pt x="295332" y="130379"/>
                  <a:pt x="295332" y="135161"/>
                </a:cubicBezTo>
                <a:lnTo>
                  <a:pt x="295332" y="317421"/>
                </a:lnTo>
                <a:cubicBezTo>
                  <a:pt x="296288" y="322246"/>
                  <a:pt x="291509" y="326071"/>
                  <a:pt x="286686" y="326071"/>
                </a:cubicBezTo>
                <a:cubicBezTo>
                  <a:pt x="281907" y="326071"/>
                  <a:pt x="278083" y="322246"/>
                  <a:pt x="278083" y="317421"/>
                </a:cubicBezTo>
                <a:lnTo>
                  <a:pt x="278083" y="135161"/>
                </a:lnTo>
                <a:cubicBezTo>
                  <a:pt x="278083" y="130379"/>
                  <a:pt x="281907" y="126554"/>
                  <a:pt x="286686" y="126554"/>
                </a:cubicBezTo>
                <a:close/>
                <a:moveTo>
                  <a:pt x="297194" y="42160"/>
                </a:moveTo>
                <a:cubicBezTo>
                  <a:pt x="301017" y="38292"/>
                  <a:pt x="306797" y="38292"/>
                  <a:pt x="309664" y="42160"/>
                </a:cubicBezTo>
                <a:cubicBezTo>
                  <a:pt x="313488" y="45985"/>
                  <a:pt x="313488" y="51722"/>
                  <a:pt x="309664" y="54591"/>
                </a:cubicBezTo>
                <a:lnTo>
                  <a:pt x="211854" y="148605"/>
                </a:lnTo>
                <a:cubicBezTo>
                  <a:pt x="208986" y="151474"/>
                  <a:pt x="204163" y="152430"/>
                  <a:pt x="200339" y="149561"/>
                </a:cubicBezTo>
                <a:lnTo>
                  <a:pt x="135117" y="102576"/>
                </a:lnTo>
                <a:lnTo>
                  <a:pt x="50733" y="184115"/>
                </a:lnTo>
                <a:cubicBezTo>
                  <a:pt x="50733" y="186984"/>
                  <a:pt x="47866" y="187940"/>
                  <a:pt x="45954" y="187940"/>
                </a:cubicBezTo>
                <a:cubicBezTo>
                  <a:pt x="44042" y="187940"/>
                  <a:pt x="41174" y="186984"/>
                  <a:pt x="39219" y="185072"/>
                </a:cubicBezTo>
                <a:cubicBezTo>
                  <a:pt x="35395" y="181247"/>
                  <a:pt x="35395" y="175466"/>
                  <a:pt x="39219" y="172597"/>
                </a:cubicBezTo>
                <a:lnTo>
                  <a:pt x="128426" y="85320"/>
                </a:lnTo>
                <a:cubicBezTo>
                  <a:pt x="131294" y="82408"/>
                  <a:pt x="136073" y="81452"/>
                  <a:pt x="139941" y="84364"/>
                </a:cubicBezTo>
                <a:lnTo>
                  <a:pt x="205119" y="131350"/>
                </a:lnTo>
                <a:close/>
                <a:moveTo>
                  <a:pt x="18205" y="17254"/>
                </a:moveTo>
                <a:lnTo>
                  <a:pt x="18205" y="341444"/>
                </a:lnTo>
                <a:lnTo>
                  <a:pt x="347114" y="341444"/>
                </a:lnTo>
                <a:lnTo>
                  <a:pt x="347114" y="17254"/>
                </a:lnTo>
                <a:close/>
                <a:moveTo>
                  <a:pt x="8603" y="0"/>
                </a:moveTo>
                <a:lnTo>
                  <a:pt x="355717" y="0"/>
                </a:lnTo>
                <a:cubicBezTo>
                  <a:pt x="360540" y="0"/>
                  <a:pt x="364363" y="3824"/>
                  <a:pt x="364363" y="8605"/>
                </a:cubicBezTo>
                <a:lnTo>
                  <a:pt x="364363" y="351050"/>
                </a:lnTo>
                <a:cubicBezTo>
                  <a:pt x="364363" y="355831"/>
                  <a:pt x="360540" y="359655"/>
                  <a:pt x="355717" y="359655"/>
                </a:cubicBezTo>
                <a:lnTo>
                  <a:pt x="8603" y="359655"/>
                </a:lnTo>
                <a:cubicBezTo>
                  <a:pt x="3823" y="359655"/>
                  <a:pt x="0" y="355831"/>
                  <a:pt x="0" y="351050"/>
                </a:cubicBezTo>
                <a:lnTo>
                  <a:pt x="0" y="8605"/>
                </a:lnTo>
                <a:cubicBezTo>
                  <a:pt x="0" y="3824"/>
                  <a:pt x="3823" y="0"/>
                  <a:pt x="860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580923" y="184965"/>
            <a:ext cx="1329210" cy="1564546"/>
            <a:chOff x="5515299" y="-1972292"/>
            <a:chExt cx="1329210" cy="1564546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8713" y="-1972292"/>
              <a:ext cx="1144076" cy="1145203"/>
            </a:xfrm>
            <a:prstGeom prst="rect">
              <a:avLst/>
            </a:prstGeom>
          </p:spPr>
        </p:pic>
        <p:sp>
          <p:nvSpPr>
            <p:cNvPr id="77" name="文本框 76"/>
            <p:cNvSpPr txBox="1"/>
            <p:nvPr/>
          </p:nvSpPr>
          <p:spPr>
            <a:xfrm>
              <a:off x="5515299" y="-777078"/>
              <a:ext cx="1329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华光淡古印_CNKI" panose="02000500000000000000" pitchFamily="2" charset="-122"/>
                  <a:ea typeface="华光淡古印_CNKI" panose="02000500000000000000" pitchFamily="2" charset="-122"/>
                </a:rPr>
                <a:t>燕 山 大 学</a:t>
              </a:r>
            </a:p>
          </p:txBody>
        </p:sp>
      </p:grpSp>
      <p:cxnSp>
        <p:nvCxnSpPr>
          <p:cNvPr id="78" name="直接连接符 77"/>
          <p:cNvCxnSpPr/>
          <p:nvPr/>
        </p:nvCxnSpPr>
        <p:spPr>
          <a:xfrm>
            <a:off x="231658" y="1747340"/>
            <a:ext cx="2161965" cy="0"/>
          </a:xfrm>
          <a:prstGeom prst="line">
            <a:avLst/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209860" y="388234"/>
            <a:ext cx="24909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进退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417964" y="1330168"/>
                <a:ext cx="8109699" cy="4939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目的：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确定初始搜索区间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基本思想：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从一点出发，按一定的步长，试图确定出函数值呈现出“高－低－高”的三个点。一个方向不成功，就退回来沿相反方向搜索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具体作法：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给出初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初始步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>
                    <a:latin typeface="微软雅黑" panose="020B0503020204020204" charset="-122"/>
                    <a:ea typeface="微软雅黑" panose="020B0503020204020204" charset="-122"/>
                  </a:rPr>
                  <a:t>,</a:t>
                </a:r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则下一步从新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出发，加大步长向前搜索，直到目标函数上升就停止。若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，则下一步仍然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微软雅黑" panose="020B0503020204020204" charset="-122"/>
                    <a:ea typeface="微软雅黑" panose="020B0503020204020204" charset="-122"/>
                  </a:rPr>
                  <a:t>出发，沿反方向搜索，直到目标函数上升为止。这样就得到一个搜索区间。</a:t>
                </a:r>
              </a:p>
              <a:p>
                <a:endParaRPr lang="zh-CN" altLang="en-US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964" y="1330168"/>
                <a:ext cx="8109699" cy="4939814"/>
              </a:xfrm>
              <a:prstGeom prst="rect">
                <a:avLst/>
              </a:prstGeom>
              <a:blipFill rotWithShape="1">
                <a:blip r:embed="rId5"/>
                <a:stretch>
                  <a:fillRect l="-5" t="-10" r="6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915,&quot;width&quot;:1173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e8c753f-0e30-482d-a664-9209b79b9803}"/>
</p:tagLst>
</file>

<file path=ppt/tags/tag3.xml><?xml version="1.0" encoding="utf-8"?>
<p:tagLst xmlns:p="http://schemas.openxmlformats.org/presentationml/2006/main">
  <p:tag name="KSO_WM_UNIT_TABLE_BEAUTIFY" val="smartTable{7e8c753f-0e30-482d-a664-9209b79b9803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28575">
          <a:solidFill>
            <a:srgbClr val="1F3664"/>
          </a:solidFill>
          <a:prstDash val="sysDash"/>
        </a:ln>
      </a:spPr>
      <a:bodyPr rtlCol="0" anchor="ctr"/>
      <a:lstStyle>
        <a:defPPr algn="ctr">
          <a:defRPr sz="2000" b="1" dirty="0">
            <a:solidFill>
              <a:srgbClr val="1F3664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>
              <a:lumMod val="50000"/>
              <a:lumOff val="50000"/>
            </a:schemeClr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28575">
          <a:solidFill>
            <a:srgbClr val="1F3664"/>
          </a:solidFill>
          <a:prstDash val="sysDash"/>
        </a:ln>
      </a:spPr>
      <a:bodyPr rtlCol="0" anchor="ctr"/>
      <a:lstStyle>
        <a:defPPr algn="ctr">
          <a:defRPr sz="2000" b="1" dirty="0">
            <a:solidFill>
              <a:srgbClr val="1F3664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>
              <a:lumMod val="50000"/>
              <a:lumOff val="50000"/>
            </a:schemeClr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3716</Words>
  <Application>Microsoft Office PowerPoint</Application>
  <PresentationFormat>宽屏</PresentationFormat>
  <Paragraphs>683</Paragraphs>
  <Slides>49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Microsoft JhengHei</vt:lpstr>
      <vt:lpstr>等线</vt:lpstr>
      <vt:lpstr>等线 Light</vt:lpstr>
      <vt:lpstr>方正大标宋简体</vt:lpstr>
      <vt:lpstr>华光淡古印_CNKI</vt:lpstr>
      <vt:lpstr>苹方 常规</vt:lpstr>
      <vt:lpstr>宋体</vt:lpstr>
      <vt:lpstr>微软雅黑</vt:lpstr>
      <vt:lpstr>Arial</vt:lpstr>
      <vt:lpstr>Calibri</vt:lpstr>
      <vt:lpstr>Cambria Math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程 轲轲</cp:lastModifiedBy>
  <cp:revision>370</cp:revision>
  <dcterms:created xsi:type="dcterms:W3CDTF">2020-04-13T05:24:00Z</dcterms:created>
  <dcterms:modified xsi:type="dcterms:W3CDTF">2021-10-25T13:2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4040E225444491DB1D1D4D6DB0A3D04</vt:lpwstr>
  </property>
  <property fmtid="{D5CDD505-2E9C-101B-9397-08002B2CF9AE}" pid="3" name="KSOProductBuildVer">
    <vt:lpwstr>2052-11.1.0.10700</vt:lpwstr>
  </property>
</Properties>
</file>